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11"/>
  </p:notesMasterIdLst>
  <p:sldIdLst>
    <p:sldId id="283" r:id="rId2"/>
    <p:sldId id="281" r:id="rId3"/>
    <p:sldId id="263" r:id="rId4"/>
    <p:sldId id="265" r:id="rId5"/>
    <p:sldId id="266" r:id="rId6"/>
    <p:sldId id="267" r:id="rId7"/>
    <p:sldId id="272" r:id="rId8"/>
    <p:sldId id="275" r:id="rId9"/>
    <p:sldId id="277" r:id="rId10"/>
  </p:sldIdLst>
  <p:sldSz cx="9144000" cy="6858000" type="screen4x3"/>
  <p:notesSz cx="6858000" cy="9144000"/>
  <p:custDataLst>
    <p:tags r:id="rId1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0000"/>
    <a:srgbClr val="FF3300"/>
    <a:srgbClr val="33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408" autoAdjust="0"/>
  </p:normalViewPr>
  <p:slideViewPr>
    <p:cSldViewPr>
      <p:cViewPr>
        <p:scale>
          <a:sx n="50" d="100"/>
          <a:sy n="50" d="100"/>
        </p:scale>
        <p:origin x="-1086" y="-51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3888961E-1B09-4E48-94C4-BD0752070787}" type="datetimeFigureOut">
              <a:rPr lang="en-US"/>
              <a:pPr>
                <a:defRPr/>
              </a:pPr>
              <a:t>07/09/2022</a:t>
            </a:fld>
            <a:endParaRPr lang="en-US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E8ED01DC-6B39-4D08-BA20-7ED6F703A7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0477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644F90-DBB5-4A49-B3C0-F48BABB85D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84037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FC2E72-F8F9-4FB1-B929-EB2609401F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93261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76D5DC-EDF9-4B10-9C10-B819DA2869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6041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F90203-08F4-488B-B015-418EE6B6A7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59544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6D4A72-296A-4A6A-B6F5-E636737C55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299019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EC7EA7-03AD-45A3-81C9-CDE5A9ECDA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56673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30B644-24F0-45ED-8352-FDF6399431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5268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FE8F49-1D6E-47DC-8BD8-8E7D8FAB00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61613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200053-8A82-40A6-BF39-D79BF10D76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81270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A699BD-1F62-4265-A9C5-EF2518A65C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5403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770BCA-9BDC-47B0-B797-CA0D1E236A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0372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49D364-9C55-4ADE-B4E8-5490B4C438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939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0249A0-513A-4447-8CCA-CB1C184093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6525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B5BAF7-16FE-4A5D-9C3A-E3DA1BBB2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05651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FD8C2375-9671-4106-A096-F9EC5E7937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0" i="0" u="none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0" i="0" u="none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slideLayout" Target="../slideLayouts/slideLayout4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wmf"/><Relationship Id="rId2" Type="http://schemas.openxmlformats.org/officeDocument/2006/relationships/audio" Target="../media/audio1.wav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10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8.wmf"/><Relationship Id="rId3" Type="http://schemas.openxmlformats.org/officeDocument/2006/relationships/slideLayout" Target="../slideLayouts/slideLayout4.xml"/><Relationship Id="rId21" Type="http://schemas.openxmlformats.org/officeDocument/2006/relationships/oleObject" Target="../embeddings/oleObject13.bin"/><Relationship Id="rId7" Type="http://schemas.openxmlformats.org/officeDocument/2006/relationships/image" Target="../media/image13.wmf"/><Relationship Id="rId12" Type="http://schemas.openxmlformats.org/officeDocument/2006/relationships/image" Target="../media/image11.png"/><Relationship Id="rId17" Type="http://schemas.openxmlformats.org/officeDocument/2006/relationships/oleObject" Target="../embeddings/oleObject11.bin"/><Relationship Id="rId2" Type="http://schemas.openxmlformats.org/officeDocument/2006/relationships/audio" Target="../media/audio1.wav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oleObject" Target="../embeddings/oleObject10.bin"/><Relationship Id="rId10" Type="http://schemas.openxmlformats.org/officeDocument/2006/relationships/oleObject" Target="../embeddings/oleObject8.bin"/><Relationship Id="rId19" Type="http://schemas.openxmlformats.org/officeDocument/2006/relationships/oleObject" Target="../embeddings/oleObject12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4.wmf"/><Relationship Id="rId14" Type="http://schemas.openxmlformats.org/officeDocument/2006/relationships/image" Target="../media/image16.wmf"/><Relationship Id="rId22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slideLayout" Target="../slideLayouts/slideLayout4.xml"/><Relationship Id="rId7" Type="http://schemas.openxmlformats.org/officeDocument/2006/relationships/oleObject" Target="../embeddings/oleObject15.bin"/><Relationship Id="rId2" Type="http://schemas.openxmlformats.org/officeDocument/2006/relationships/audio" Target="../media/audio1.wav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2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1.bin"/><Relationship Id="rId3" Type="http://schemas.openxmlformats.org/officeDocument/2006/relationships/slideLayout" Target="../slideLayouts/slideLayout14.xm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6.wmf"/><Relationship Id="rId2" Type="http://schemas.openxmlformats.org/officeDocument/2006/relationships/audio" Target="../media/audio1.wav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5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47.png"/><Relationship Id="rId18" Type="http://schemas.openxmlformats.org/officeDocument/2006/relationships/image" Target="../media/image11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12" Type="http://schemas.openxmlformats.org/officeDocument/2006/relationships/image" Target="../media/image46.png"/><Relationship Id="rId17" Type="http://schemas.openxmlformats.org/officeDocument/2006/relationships/image" Target="../media/image51.gi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png"/><Relationship Id="rId1" Type="http://schemas.openxmlformats.org/officeDocument/2006/relationships/audio" Target="file:///D:\CO%20TRANG%20(F)\NHAC%20THIEU%20NHI%20-%20Nhuan\khi%20toc%20thay%20bac%20trang.mp3" TargetMode="External"/><Relationship Id="rId6" Type="http://schemas.openxmlformats.org/officeDocument/2006/relationships/image" Target="../media/image40.png"/><Relationship Id="rId11" Type="http://schemas.openxmlformats.org/officeDocument/2006/relationships/image" Target="../media/image45.png"/><Relationship Id="rId5" Type="http://schemas.openxmlformats.org/officeDocument/2006/relationships/image" Target="../media/image39.png"/><Relationship Id="rId15" Type="http://schemas.openxmlformats.org/officeDocument/2006/relationships/image" Target="../media/image49.png"/><Relationship Id="rId10" Type="http://schemas.openxmlformats.org/officeDocument/2006/relationships/image" Target="../media/image44.png"/><Relationship Id="rId19" Type="http://schemas.openxmlformats.org/officeDocument/2006/relationships/image" Target="../media/image52.gif"/><Relationship Id="rId4" Type="http://schemas.openxmlformats.org/officeDocument/2006/relationships/image" Target="../media/image38.png"/><Relationship Id="rId9" Type="http://schemas.openxmlformats.org/officeDocument/2006/relationships/image" Target="../media/image43.png"/><Relationship Id="rId14" Type="http://schemas.openxmlformats.org/officeDocument/2006/relationships/image" Target="../media/image4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Box 294">
            <a:extLst>
              <a:ext uri="{FF2B5EF4-FFF2-40B4-BE49-F238E27FC236}">
                <a16:creationId xmlns="" xmlns:a16="http://schemas.microsoft.com/office/drawing/2014/main" id="{DF29EEBD-C398-48D4-B633-8E38BC009D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457202"/>
            <a:ext cx="57721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ỦY BAN NHÂN DÂN QUẬN LONG BIÊ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IỂU HỌC ÁI MỘ B</a:t>
            </a:r>
          </a:p>
        </p:txBody>
      </p:sp>
      <p:pic>
        <p:nvPicPr>
          <p:cNvPr id="295" name="Picture 294">
            <a:extLst>
              <a:ext uri="{FF2B5EF4-FFF2-40B4-BE49-F238E27FC236}">
                <a16:creationId xmlns="" xmlns:a16="http://schemas.microsoft.com/office/drawing/2014/main" id="{7B47C9B1-D49B-4AA6-A8DD-01DC1D871A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474" y="322987"/>
            <a:ext cx="1390262" cy="1853683"/>
          </a:xfrm>
          <a:prstGeom prst="ellipse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0E941064-7ED8-4A34-87EA-1479821BBF35}"/>
              </a:ext>
            </a:extLst>
          </p:cNvPr>
          <p:cNvSpPr txBox="1"/>
          <p:nvPr/>
        </p:nvSpPr>
        <p:spPr>
          <a:xfrm>
            <a:off x="990600" y="2176670"/>
            <a:ext cx="7118903" cy="707886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 eaLnBrk="1" hangingPunct="1">
              <a:defRPr/>
            </a:pPr>
            <a:r>
              <a:rPr lang="en-US" sz="4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MÔN: TOÁN </a:t>
            </a:r>
            <a:endParaRPr lang="en-US" sz="4000" b="1" dirty="0" smtClean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WordArt 187"/>
          <p:cNvSpPr>
            <a:spLocks noChangeArrowheads="1" noChangeShapeType="1" noTextEdit="1"/>
          </p:cNvSpPr>
          <p:nvPr/>
        </p:nvSpPr>
        <p:spPr bwMode="auto">
          <a:xfrm>
            <a:off x="1298575" y="2895600"/>
            <a:ext cx="6478588" cy="2133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ÔN TẬP: PHÉP NHÂN</a:t>
            </a:r>
          </a:p>
          <a:p>
            <a:pPr algn="ctr"/>
            <a:r>
              <a:rPr lang="en-US" sz="36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VÀ PHÉP CHIA HAI PHÂN SỐ</a:t>
            </a:r>
          </a:p>
        </p:txBody>
      </p:sp>
    </p:spTree>
    <p:extLst>
      <p:ext uri="{BB962C8B-B14F-4D97-AF65-F5344CB8AC3E}">
        <p14:creationId xmlns:p14="http://schemas.microsoft.com/office/powerpoint/2010/main" val="374589395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/>
          <p:cNvSpPr txBox="1">
            <a:spLocks noChangeArrowheads="1"/>
          </p:cNvSpPr>
          <p:nvPr/>
        </p:nvSpPr>
        <p:spPr bwMode="auto">
          <a:xfrm>
            <a:off x="152400" y="2474913"/>
            <a:ext cx="91440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 Muốn cộng (hoặc trừ) hai phân số khác mẫu số ta làm như thế nào/</a:t>
            </a:r>
          </a:p>
        </p:txBody>
      </p:sp>
      <p:sp>
        <p:nvSpPr>
          <p:cNvPr id="108558" name="Text Box 14"/>
          <p:cNvSpPr txBox="1">
            <a:spLocks noChangeArrowheads="1"/>
          </p:cNvSpPr>
          <p:nvPr/>
        </p:nvSpPr>
        <p:spPr bwMode="auto">
          <a:xfrm>
            <a:off x="152400" y="533400"/>
            <a:ext cx="91440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 b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                               ÔN BÀI CŨ</a:t>
            </a:r>
          </a:p>
          <a:p>
            <a:endParaRPr lang="en-US" altLang="en-US" sz="2800" b="1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en-US" sz="2800" b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1. Muốn cộng (hoặc trừ) hai phân số cùng mẫu số ta làm như thế nào?</a:t>
            </a:r>
          </a:p>
        </p:txBody>
      </p:sp>
      <p:pic>
        <p:nvPicPr>
          <p:cNvPr id="3076" name="Picture 15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150019" y="5412581"/>
            <a:ext cx="1277938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16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7620000" y="5334000"/>
            <a:ext cx="1279525" cy="127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8" name="Group 17"/>
          <p:cNvGrpSpPr>
            <a:grpSpLocks/>
          </p:cNvGrpSpPr>
          <p:nvPr/>
        </p:nvGrpSpPr>
        <p:grpSpPr bwMode="auto">
          <a:xfrm>
            <a:off x="1371600" y="5676900"/>
            <a:ext cx="1866900" cy="1181100"/>
            <a:chOff x="2256" y="1536"/>
            <a:chExt cx="1176" cy="744"/>
          </a:xfrm>
        </p:grpSpPr>
        <p:pic>
          <p:nvPicPr>
            <p:cNvPr id="3091" name="Picture 18" descr="pretty_flower_purple_hb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1632"/>
              <a:ext cx="648" cy="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092" name="Group 19"/>
            <p:cNvGrpSpPr>
              <a:grpSpLocks/>
            </p:cNvGrpSpPr>
            <p:nvPr/>
          </p:nvGrpSpPr>
          <p:grpSpPr bwMode="auto">
            <a:xfrm>
              <a:off x="2256" y="1536"/>
              <a:ext cx="864" cy="744"/>
              <a:chOff x="2256" y="1536"/>
              <a:chExt cx="864" cy="744"/>
            </a:xfrm>
          </p:grpSpPr>
          <p:pic>
            <p:nvPicPr>
              <p:cNvPr id="3093" name="Picture 20" descr="pretty_flower_red_hb"/>
              <p:cNvPicPr>
                <a:picLocks noChangeAspect="1" noChangeArrowheads="1" noCrop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44" y="1680"/>
                <a:ext cx="576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094" name="Picture 21" descr="pretty_flower_yellow_hb"/>
              <p:cNvPicPr>
                <a:picLocks noChangeAspect="1" noChangeArrowheads="1" noCrop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00" y="1536"/>
                <a:ext cx="552" cy="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095" name="Picture 22" descr="pretty_flower_orange_hb"/>
              <p:cNvPicPr>
                <a:picLocks noChangeAspect="1" noChangeArrowheads="1" noCrop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56" y="1632"/>
                <a:ext cx="648" cy="6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3079" name="Group 23"/>
          <p:cNvGrpSpPr>
            <a:grpSpLocks/>
          </p:cNvGrpSpPr>
          <p:nvPr/>
        </p:nvGrpSpPr>
        <p:grpSpPr bwMode="auto">
          <a:xfrm>
            <a:off x="3581400" y="5676900"/>
            <a:ext cx="1866900" cy="1181100"/>
            <a:chOff x="2256" y="1536"/>
            <a:chExt cx="1176" cy="744"/>
          </a:xfrm>
        </p:grpSpPr>
        <p:pic>
          <p:nvPicPr>
            <p:cNvPr id="3086" name="Picture 24" descr="pretty_flower_purple_hb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1632"/>
              <a:ext cx="648" cy="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087" name="Group 25"/>
            <p:cNvGrpSpPr>
              <a:grpSpLocks/>
            </p:cNvGrpSpPr>
            <p:nvPr/>
          </p:nvGrpSpPr>
          <p:grpSpPr bwMode="auto">
            <a:xfrm>
              <a:off x="2256" y="1536"/>
              <a:ext cx="864" cy="744"/>
              <a:chOff x="2256" y="1536"/>
              <a:chExt cx="864" cy="744"/>
            </a:xfrm>
          </p:grpSpPr>
          <p:pic>
            <p:nvPicPr>
              <p:cNvPr id="3088" name="Picture 26" descr="pretty_flower_red_hb"/>
              <p:cNvPicPr>
                <a:picLocks noChangeAspect="1" noChangeArrowheads="1" noCrop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44" y="1680"/>
                <a:ext cx="576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089" name="Picture 27" descr="pretty_flower_yellow_hb"/>
              <p:cNvPicPr>
                <a:picLocks noChangeAspect="1" noChangeArrowheads="1" noCrop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00" y="1536"/>
                <a:ext cx="552" cy="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090" name="Picture 28" descr="pretty_flower_orange_hb"/>
              <p:cNvPicPr>
                <a:picLocks noChangeAspect="1" noChangeArrowheads="1" noCrop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56" y="1632"/>
                <a:ext cx="648" cy="6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3080" name="Group 29"/>
          <p:cNvGrpSpPr>
            <a:grpSpLocks/>
          </p:cNvGrpSpPr>
          <p:nvPr/>
        </p:nvGrpSpPr>
        <p:grpSpPr bwMode="auto">
          <a:xfrm>
            <a:off x="5715000" y="5676900"/>
            <a:ext cx="1866900" cy="1181100"/>
            <a:chOff x="2256" y="1536"/>
            <a:chExt cx="1176" cy="744"/>
          </a:xfrm>
        </p:grpSpPr>
        <p:pic>
          <p:nvPicPr>
            <p:cNvPr id="3081" name="Picture 30" descr="pretty_flower_purple_hb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1632"/>
              <a:ext cx="648" cy="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082" name="Group 31"/>
            <p:cNvGrpSpPr>
              <a:grpSpLocks/>
            </p:cNvGrpSpPr>
            <p:nvPr/>
          </p:nvGrpSpPr>
          <p:grpSpPr bwMode="auto">
            <a:xfrm>
              <a:off x="2256" y="1536"/>
              <a:ext cx="864" cy="744"/>
              <a:chOff x="2256" y="1536"/>
              <a:chExt cx="864" cy="744"/>
            </a:xfrm>
          </p:grpSpPr>
          <p:pic>
            <p:nvPicPr>
              <p:cNvPr id="3083" name="Picture 32" descr="pretty_flower_red_hb"/>
              <p:cNvPicPr>
                <a:picLocks noChangeAspect="1" noChangeArrowheads="1" noCrop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44" y="1680"/>
                <a:ext cx="576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084" name="Picture 33" descr="pretty_flower_yellow_hb"/>
              <p:cNvPicPr>
                <a:picLocks noChangeAspect="1" noChangeArrowheads="1" noCrop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00" y="1536"/>
                <a:ext cx="552" cy="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085" name="Picture 34" descr="pretty_flower_orange_hb"/>
              <p:cNvPicPr>
                <a:picLocks noChangeAspect="1" noChangeArrowheads="1" noCrop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56" y="1632"/>
                <a:ext cx="648" cy="6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/>
      <p:bldP spid="10855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838200" y="609600"/>
            <a:ext cx="7848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vi-VN" altLang="en-US" sz="4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9" name="Rectangle 5"/>
          <p:cNvSpPr>
            <a:spLocks noChangeArrowheads="1"/>
          </p:cNvSpPr>
          <p:nvPr/>
        </p:nvSpPr>
        <p:spPr bwMode="auto">
          <a:xfrm>
            <a:off x="0" y="30162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vi-VN" alt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1604963" y="3581400"/>
          <a:ext cx="11382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4" imgW="368140" imgH="393529" progId="Equation.3">
                  <p:embed/>
                </p:oleObj>
              </mc:Choice>
              <mc:Fallback>
                <p:oleObj name="Equation" r:id="rId4" imgW="368140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3581400"/>
                        <a:ext cx="113823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Rectangle 8"/>
          <p:cNvSpPr>
            <a:spLocks noChangeArrowheads="1"/>
          </p:cNvSpPr>
          <p:nvPr/>
        </p:nvSpPr>
        <p:spPr bwMode="auto">
          <a:xfrm>
            <a:off x="0" y="-65246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vi-V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02" name="Rectangle 9"/>
          <p:cNvSpPr>
            <a:spLocks noChangeArrowheads="1"/>
          </p:cNvSpPr>
          <p:nvPr/>
        </p:nvSpPr>
        <p:spPr bwMode="auto">
          <a:xfrm>
            <a:off x="0" y="47323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vi-V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03" name="Rectangle 10"/>
          <p:cNvSpPr>
            <a:spLocks noChangeArrowheads="1"/>
          </p:cNvSpPr>
          <p:nvPr/>
        </p:nvSpPr>
        <p:spPr bwMode="auto">
          <a:xfrm>
            <a:off x="0" y="668496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vi-V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04" name="Rectangle 11"/>
          <p:cNvSpPr>
            <a:spLocks noChangeArrowheads="1"/>
          </p:cNvSpPr>
          <p:nvPr/>
        </p:nvSpPr>
        <p:spPr bwMode="auto">
          <a:xfrm>
            <a:off x="0" y="714216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295275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295275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295275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295275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295275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95275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95275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95275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95275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vi-VN" altLang="en-US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445" name="j0211745.wav">
            <a:hlinkClick r:id="" action="ppaction://media"/>
          </p:cNvPr>
          <p:cNvPicPr>
            <a:picLocks noGrp="1" noRot="1" noChangeAspect="1" noChangeArrowheads="1"/>
          </p:cNvPicPr>
          <p:nvPr>
            <p:ph sz="half" idx="2"/>
            <a:wavAudioFile r:embed="rId2" name="j0214098.wav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924800" y="6553200"/>
            <a:ext cx="304800" cy="304800"/>
          </a:xfrm>
        </p:spPr>
      </p:pic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2743200" y="3581400"/>
          <a:ext cx="2286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7" imgW="787058" imgH="393529" progId="Equation.3">
                  <p:embed/>
                </p:oleObj>
              </mc:Choice>
              <mc:Fallback>
                <p:oleObj name="Equation" r:id="rId7" imgW="787058" imgH="39352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81400"/>
                        <a:ext cx="22860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0" name="Text Box 18"/>
          <p:cNvSpPr txBox="1">
            <a:spLocks noChangeArrowheads="1"/>
          </p:cNvSpPr>
          <p:nvPr/>
        </p:nvSpPr>
        <p:spPr bwMode="auto">
          <a:xfrm>
            <a:off x="0" y="396240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Ví dụ 1:</a:t>
            </a:r>
          </a:p>
        </p:txBody>
      </p:sp>
      <p:sp>
        <p:nvSpPr>
          <p:cNvPr id="18453" name="Text Box 21"/>
          <p:cNvSpPr txBox="1">
            <a:spLocks noChangeArrowheads="1"/>
          </p:cNvSpPr>
          <p:nvPr/>
        </p:nvSpPr>
        <p:spPr bwMode="auto">
          <a:xfrm>
            <a:off x="0" y="55626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Ví dụ 2:</a:t>
            </a:r>
          </a:p>
        </p:txBody>
      </p:sp>
      <p:graphicFrame>
        <p:nvGraphicFramePr>
          <p:cNvPr id="18454" name="Object 22"/>
          <p:cNvGraphicFramePr>
            <a:graphicFrameLocks noChangeAspect="1"/>
          </p:cNvGraphicFramePr>
          <p:nvPr/>
        </p:nvGraphicFramePr>
        <p:xfrm>
          <a:off x="1744663" y="5181600"/>
          <a:ext cx="1150937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9" imgW="330057" imgH="393529" progId="Equation.3">
                  <p:embed/>
                </p:oleObj>
              </mc:Choice>
              <mc:Fallback>
                <p:oleObj name="Equation" r:id="rId9" imgW="330057" imgH="39352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5181600"/>
                        <a:ext cx="1150937" cy="129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5" name="Object 23"/>
          <p:cNvGraphicFramePr>
            <a:graphicFrameLocks noChangeAspect="1"/>
          </p:cNvGraphicFramePr>
          <p:nvPr/>
        </p:nvGraphicFramePr>
        <p:xfrm>
          <a:off x="2895600" y="5181600"/>
          <a:ext cx="2590800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11" imgW="799753" imgH="393529" progId="Equation.3">
                  <p:embed/>
                </p:oleObj>
              </mc:Choice>
              <mc:Fallback>
                <p:oleObj name="Equation" r:id="rId11" imgW="799753" imgH="393529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181600"/>
                        <a:ext cx="2590800" cy="129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7" name="Text Box 7"/>
          <p:cNvSpPr txBox="1">
            <a:spLocks noChangeArrowheads="1"/>
          </p:cNvSpPr>
          <p:nvPr/>
        </p:nvSpPr>
        <p:spPr bwMode="auto">
          <a:xfrm>
            <a:off x="0" y="1571625"/>
            <a:ext cx="9144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alt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uốn nhân hai phân số ta lấy tử số nhân với tử số, mẫu số nhân với mẫu số.</a:t>
            </a:r>
          </a:p>
        </p:txBody>
      </p:sp>
      <p:sp>
        <p:nvSpPr>
          <p:cNvPr id="4112" name="Text Box 13"/>
          <p:cNvSpPr txBox="1">
            <a:spLocks noChangeArrowheads="1"/>
          </p:cNvSpPr>
          <p:nvPr/>
        </p:nvSpPr>
        <p:spPr bwMode="auto">
          <a:xfrm>
            <a:off x="0" y="45720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</a:p>
        </p:txBody>
      </p:sp>
      <p:sp>
        <p:nvSpPr>
          <p:cNvPr id="2077" name="Text Box 29"/>
          <p:cNvSpPr txBox="1">
            <a:spLocks noChangeArrowheads="1"/>
          </p:cNvSpPr>
          <p:nvPr/>
        </p:nvSpPr>
        <p:spPr bwMode="auto">
          <a:xfrm>
            <a:off x="0" y="990600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n tập : Phép nhân và phép chia hai phân số.</a:t>
            </a:r>
          </a:p>
        </p:txBody>
      </p:sp>
      <p:sp>
        <p:nvSpPr>
          <p:cNvPr id="2078" name="Text Box 30"/>
          <p:cNvSpPr txBox="1">
            <a:spLocks noChangeArrowheads="1"/>
          </p:cNvSpPr>
          <p:nvPr/>
        </p:nvSpPr>
        <p:spPr bwMode="auto">
          <a:xfrm>
            <a:off x="0" y="25908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. Muốn chia một phân số cho một phân số ta lấy phân số thứ nhất nhân với phân số thứ hai đảo ngược. </a:t>
            </a:r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84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84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20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20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6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445"/>
                </p:tgtEl>
              </p:cMediaNode>
            </p:audio>
          </p:childTnLst>
        </p:cTn>
      </p:par>
    </p:tnLst>
    <p:bldLst>
      <p:bldP spid="18450" grpId="0"/>
      <p:bldP spid="18453" grpId="0"/>
      <p:bldP spid="81927" grpId="0"/>
      <p:bldP spid="2077" grpId="0"/>
      <p:bldP spid="207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838200" y="609600"/>
            <a:ext cx="7848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vi-VN" altLang="en-US" sz="4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3" name="Rectangle 4"/>
          <p:cNvSpPr>
            <a:spLocks noChangeArrowheads="1"/>
          </p:cNvSpPr>
          <p:nvPr/>
        </p:nvSpPr>
        <p:spPr bwMode="auto">
          <a:xfrm>
            <a:off x="0" y="30162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vi-VN" alt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381000" y="2362200"/>
          <a:ext cx="9398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4" imgW="431613" imgH="393529" progId="Equation.3">
                  <p:embed/>
                </p:oleObj>
              </mc:Choice>
              <mc:Fallback>
                <p:oleObj name="Equation" r:id="rId4" imgW="431613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362200"/>
                        <a:ext cx="9398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6"/>
          <p:cNvSpPr>
            <a:spLocks noChangeArrowheads="1"/>
          </p:cNvSpPr>
          <p:nvPr/>
        </p:nvSpPr>
        <p:spPr bwMode="auto">
          <a:xfrm>
            <a:off x="0" y="-65246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vi-V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6" name="Rectangle 7"/>
          <p:cNvSpPr>
            <a:spLocks noChangeArrowheads="1"/>
          </p:cNvSpPr>
          <p:nvPr/>
        </p:nvSpPr>
        <p:spPr bwMode="auto">
          <a:xfrm>
            <a:off x="0" y="47323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vi-V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7" name="Rectangle 8"/>
          <p:cNvSpPr>
            <a:spLocks noChangeArrowheads="1"/>
          </p:cNvSpPr>
          <p:nvPr/>
        </p:nvSpPr>
        <p:spPr bwMode="auto">
          <a:xfrm>
            <a:off x="0" y="668496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vi-V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8" name="Rectangle 9"/>
          <p:cNvSpPr>
            <a:spLocks noChangeArrowheads="1"/>
          </p:cNvSpPr>
          <p:nvPr/>
        </p:nvSpPr>
        <p:spPr bwMode="auto">
          <a:xfrm>
            <a:off x="0" y="714216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295275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295275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295275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295275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295275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95275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95275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95275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95275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vi-V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9" name="Rectangle 10"/>
          <p:cNvSpPr>
            <a:spLocks noChangeArrowheads="1"/>
          </p:cNvSpPr>
          <p:nvPr/>
        </p:nvSpPr>
        <p:spPr bwMode="auto">
          <a:xfrm>
            <a:off x="0" y="31686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vi-VN" alt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1371600" y="2362200"/>
          <a:ext cx="2519363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6" imgW="1155700" imgH="393700" progId="Equation.3">
                  <p:embed/>
                </p:oleObj>
              </mc:Choice>
              <mc:Fallback>
                <p:oleObj name="Equation" r:id="rId6" imgW="1155700" imgH="393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62200"/>
                        <a:ext cx="2519363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1524000" y="5334000"/>
            <a:ext cx="53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a.</a:t>
            </a:r>
          </a:p>
        </p:txBody>
      </p:sp>
      <p:sp>
        <p:nvSpPr>
          <p:cNvPr id="20496" name="Rectangle 16"/>
          <p:cNvSpPr>
            <a:spLocks noChangeArrowheads="1"/>
          </p:cNvSpPr>
          <p:nvPr/>
        </p:nvSpPr>
        <p:spPr bwMode="auto">
          <a:xfrm>
            <a:off x="0" y="1752600"/>
            <a:ext cx="2819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:Tính</a:t>
            </a:r>
            <a:endParaRPr lang="en-US" alt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4675188" y="2363788"/>
          <a:ext cx="72072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8" imgW="330057" imgH="393529" progId="Equation.3">
                  <p:embed/>
                </p:oleObj>
              </mc:Choice>
              <mc:Fallback>
                <p:oleObj name="Equation" r:id="rId8" imgW="330057" imgH="39352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8" y="2363788"/>
                        <a:ext cx="720725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4114800" y="25146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graphicFrame>
        <p:nvGraphicFramePr>
          <p:cNvPr id="20499" name="Object 19"/>
          <p:cNvGraphicFramePr>
            <a:graphicFrameLocks noChangeAspect="1"/>
          </p:cNvGraphicFramePr>
          <p:nvPr/>
        </p:nvGraphicFramePr>
        <p:xfrm>
          <a:off x="5486400" y="2362200"/>
          <a:ext cx="343217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10" imgW="1574800" imgH="393700" progId="Equation.3">
                  <p:embed/>
                </p:oleObj>
              </mc:Choice>
              <mc:Fallback>
                <p:oleObj name="Equation" r:id="rId10" imgW="1574800" imgH="3937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362200"/>
                        <a:ext cx="3432175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00" name="j0211761.wav">
            <a:hlinkClick r:id="" action="ppaction://media"/>
          </p:cNvPr>
          <p:cNvPicPr>
            <a:picLocks noGrp="1" noRot="1" noChangeAspect="1" noChangeArrowheads="1"/>
          </p:cNvPicPr>
          <p:nvPr>
            <p:ph sz="half" idx="2"/>
            <a:wavAudioFile r:embed="rId2" name="j0214098.wav"/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924800" y="6553200"/>
            <a:ext cx="304800" cy="304800"/>
          </a:xfrm>
        </p:spPr>
      </p:pic>
      <p:graphicFrame>
        <p:nvGraphicFramePr>
          <p:cNvPr id="20501" name="Object 21"/>
          <p:cNvGraphicFramePr>
            <a:graphicFrameLocks noChangeAspect="1"/>
          </p:cNvGraphicFramePr>
          <p:nvPr/>
        </p:nvGraphicFramePr>
        <p:xfrm>
          <a:off x="533400" y="3657600"/>
          <a:ext cx="7175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13" imgW="330057" imgH="393529" progId="Equation.3">
                  <p:embed/>
                </p:oleObj>
              </mc:Choice>
              <mc:Fallback>
                <p:oleObj name="Equation" r:id="rId13" imgW="330057" imgH="393529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57600"/>
                        <a:ext cx="71755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2" name="Object 22"/>
          <p:cNvGraphicFramePr>
            <a:graphicFrameLocks noChangeAspect="1"/>
          </p:cNvGraphicFramePr>
          <p:nvPr/>
        </p:nvGraphicFramePr>
        <p:xfrm>
          <a:off x="1565275" y="3657600"/>
          <a:ext cx="2214563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15" imgW="1016000" imgH="393700" progId="Equation.3">
                  <p:embed/>
                </p:oleObj>
              </mc:Choice>
              <mc:Fallback>
                <p:oleObj name="Equation" r:id="rId15" imgW="1016000" imgH="3937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3657600"/>
                        <a:ext cx="2214563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3" name="Text Box 23"/>
          <p:cNvSpPr txBox="1">
            <a:spLocks noChangeArrowheads="1"/>
          </p:cNvSpPr>
          <p:nvPr/>
        </p:nvSpPr>
        <p:spPr bwMode="auto">
          <a:xfrm>
            <a:off x="0" y="3810000"/>
            <a:ext cx="533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b)</a:t>
            </a:r>
          </a:p>
        </p:txBody>
      </p:sp>
      <p:graphicFrame>
        <p:nvGraphicFramePr>
          <p:cNvPr id="20504" name="Object 24"/>
          <p:cNvGraphicFramePr>
            <a:graphicFrameLocks noChangeAspect="1"/>
          </p:cNvGraphicFramePr>
          <p:nvPr/>
        </p:nvGraphicFramePr>
        <p:xfrm>
          <a:off x="4756150" y="3659188"/>
          <a:ext cx="665163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17" imgW="304536" imgH="393359" progId="Equation.3">
                  <p:embed/>
                </p:oleObj>
              </mc:Choice>
              <mc:Fallback>
                <p:oleObj name="Equation" r:id="rId17" imgW="304536" imgH="39335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3659188"/>
                        <a:ext cx="665163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5" name="Text Box 25"/>
          <p:cNvSpPr txBox="1">
            <a:spLocks noChangeArrowheads="1"/>
          </p:cNvSpPr>
          <p:nvPr/>
        </p:nvSpPr>
        <p:spPr bwMode="auto">
          <a:xfrm>
            <a:off x="4232275" y="3811588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graphicFrame>
        <p:nvGraphicFramePr>
          <p:cNvPr id="20506" name="Object 26"/>
          <p:cNvGraphicFramePr>
            <a:graphicFrameLocks noChangeAspect="1"/>
          </p:cNvGraphicFramePr>
          <p:nvPr/>
        </p:nvGraphicFramePr>
        <p:xfrm>
          <a:off x="5549900" y="3657600"/>
          <a:ext cx="2989263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19" imgW="1371600" imgH="393700" progId="Equation.3">
                  <p:embed/>
                </p:oleObj>
              </mc:Choice>
              <mc:Fallback>
                <p:oleObj name="Equation" r:id="rId19" imgW="1371600" imgH="3937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3657600"/>
                        <a:ext cx="2989263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7" name="Rectangle 27"/>
          <p:cNvSpPr>
            <a:spLocks noChangeArrowheads="1"/>
          </p:cNvSpPr>
          <p:nvPr/>
        </p:nvSpPr>
        <p:spPr bwMode="auto">
          <a:xfrm>
            <a:off x="0" y="4572000"/>
            <a:ext cx="4114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b="1" u="sng">
                <a:latin typeface="Times New Roman" pitchFamily="18" charset="0"/>
                <a:cs typeface="Times New Roman" pitchFamily="18" charset="0"/>
              </a:rPr>
              <a:t>2: Tính theo mẫu.</a:t>
            </a:r>
            <a:endParaRPr lang="en-US" alt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12" name="Object 32">
            <a:hlinkClick r:id="" action="ppaction://hlinkshowjump?jump=nextslide" endSnd="1"/>
          </p:cNvPr>
          <p:cNvGraphicFramePr>
            <a:graphicFrameLocks noChangeAspect="1"/>
          </p:cNvGraphicFramePr>
          <p:nvPr/>
        </p:nvGraphicFramePr>
        <p:xfrm>
          <a:off x="2286000" y="5105400"/>
          <a:ext cx="43672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21" imgW="2005729" imgH="393529" progId="Equation.3">
                  <p:embed/>
                </p:oleObj>
              </mc:Choice>
              <mc:Fallback>
                <p:oleObj name="Equation" r:id="rId21" imgW="2005729" imgH="393529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105400"/>
                        <a:ext cx="4367213" cy="1066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3" name="Rectangle 33"/>
          <p:cNvSpPr>
            <a:spLocks noChangeArrowheads="1"/>
          </p:cNvSpPr>
          <p:nvPr/>
        </p:nvSpPr>
        <p:spPr bwMode="auto">
          <a:xfrm>
            <a:off x="228600" y="5257800"/>
            <a:ext cx="1295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Mẫu:</a:t>
            </a:r>
            <a:endParaRPr lang="en-US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17" name="Text Box 37"/>
          <p:cNvSpPr txBox="1">
            <a:spLocks noChangeArrowheads="1"/>
          </p:cNvSpPr>
          <p:nvPr/>
        </p:nvSpPr>
        <p:spPr bwMode="auto">
          <a:xfrm>
            <a:off x="0" y="2514600"/>
            <a:ext cx="533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a)</a:t>
            </a:r>
          </a:p>
        </p:txBody>
      </p:sp>
      <p:sp>
        <p:nvSpPr>
          <p:cNvPr id="20518" name="Line 38"/>
          <p:cNvSpPr>
            <a:spLocks noChangeShapeType="1"/>
          </p:cNvSpPr>
          <p:nvPr/>
        </p:nvSpPr>
        <p:spPr bwMode="auto">
          <a:xfrm flipH="1">
            <a:off x="4876800" y="5181600"/>
            <a:ext cx="152400" cy="30480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519" name="Line 39"/>
          <p:cNvSpPr>
            <a:spLocks noChangeShapeType="1"/>
          </p:cNvSpPr>
          <p:nvPr/>
        </p:nvSpPr>
        <p:spPr bwMode="auto">
          <a:xfrm flipH="1">
            <a:off x="5410200" y="5791200"/>
            <a:ext cx="152400" cy="30480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521" name="Line 41"/>
          <p:cNvSpPr>
            <a:spLocks noChangeShapeType="1"/>
          </p:cNvSpPr>
          <p:nvPr/>
        </p:nvSpPr>
        <p:spPr bwMode="auto">
          <a:xfrm flipH="1">
            <a:off x="5257800" y="5181600"/>
            <a:ext cx="152400" cy="30480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" name="Line 39"/>
          <p:cNvSpPr>
            <a:spLocks noChangeShapeType="1"/>
          </p:cNvSpPr>
          <p:nvPr/>
        </p:nvSpPr>
        <p:spPr bwMode="auto">
          <a:xfrm flipH="1">
            <a:off x="5715000" y="5181600"/>
            <a:ext cx="152400" cy="30480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" name="Line 39"/>
          <p:cNvSpPr>
            <a:spLocks noChangeShapeType="1"/>
          </p:cNvSpPr>
          <p:nvPr/>
        </p:nvSpPr>
        <p:spPr bwMode="auto">
          <a:xfrm flipH="1">
            <a:off x="4648200" y="5791200"/>
            <a:ext cx="152400" cy="30480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152" name="Text Box 13"/>
          <p:cNvSpPr txBox="1">
            <a:spLocks noChangeArrowheads="1"/>
          </p:cNvSpPr>
          <p:nvPr/>
        </p:nvSpPr>
        <p:spPr bwMode="auto">
          <a:xfrm>
            <a:off x="0" y="45720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</a:p>
        </p:txBody>
      </p:sp>
      <p:sp>
        <p:nvSpPr>
          <p:cNvPr id="5153" name="Text Box 39"/>
          <p:cNvSpPr txBox="1">
            <a:spLocks noChangeArrowheads="1"/>
          </p:cNvSpPr>
          <p:nvPr/>
        </p:nvSpPr>
        <p:spPr bwMode="auto">
          <a:xfrm>
            <a:off x="0" y="990600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n tập : Phép nhân và phép chia hai phân số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6" dur="20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9" dur="20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2" dur="20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5" dur="2000"/>
                                        <p:tgtEl>
                                          <p:spTgt spid="2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8" dur="2000"/>
                                        <p:tgtEl>
                                          <p:spTgt spid="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81" dur="2000"/>
                                        <p:tgtEl>
                                          <p:spTgt spid="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8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8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8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500"/>
                </p:tgtEl>
              </p:cMediaNode>
            </p:audio>
          </p:childTnLst>
        </p:cTn>
      </p:par>
    </p:tnLst>
    <p:bldLst>
      <p:bldP spid="20494" grpId="0"/>
      <p:bldP spid="20496" grpId="0"/>
      <p:bldP spid="20498" grpId="0"/>
      <p:bldP spid="20503" grpId="0"/>
      <p:bldP spid="20505" grpId="0"/>
      <p:bldP spid="20507" grpId="0"/>
      <p:bldP spid="20513" grpId="0"/>
      <p:bldP spid="20517" grpId="0"/>
      <p:bldP spid="20518" grpId="0" animBg="1"/>
      <p:bldP spid="20519" grpId="0" animBg="1"/>
      <p:bldP spid="20521" grpId="0" animBg="1"/>
      <p:bldP spid="2" grpId="0" animBg="1"/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838200" y="609600"/>
            <a:ext cx="7848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vi-VN" altLang="en-US" sz="4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47" name="Rectangle 4"/>
          <p:cNvSpPr>
            <a:spLocks noChangeArrowheads="1"/>
          </p:cNvSpPr>
          <p:nvPr/>
        </p:nvSpPr>
        <p:spPr bwMode="auto">
          <a:xfrm>
            <a:off x="0" y="30162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vi-V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48" name="Rectangle 6"/>
          <p:cNvSpPr>
            <a:spLocks noChangeArrowheads="1"/>
          </p:cNvSpPr>
          <p:nvPr/>
        </p:nvSpPr>
        <p:spPr bwMode="auto">
          <a:xfrm>
            <a:off x="0" y="-65246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vi-V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49" name="Rectangle 7"/>
          <p:cNvSpPr>
            <a:spLocks noChangeArrowheads="1"/>
          </p:cNvSpPr>
          <p:nvPr/>
        </p:nvSpPr>
        <p:spPr bwMode="auto">
          <a:xfrm>
            <a:off x="0" y="47323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vi-V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0" name="Rectangle 10"/>
          <p:cNvSpPr>
            <a:spLocks noChangeArrowheads="1"/>
          </p:cNvSpPr>
          <p:nvPr/>
        </p:nvSpPr>
        <p:spPr bwMode="auto">
          <a:xfrm>
            <a:off x="0" y="31686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vi-V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1" name="Text Box 14"/>
          <p:cNvSpPr txBox="1">
            <a:spLocks noChangeArrowheads="1"/>
          </p:cNvSpPr>
          <p:nvPr/>
        </p:nvSpPr>
        <p:spPr bwMode="auto">
          <a:xfrm>
            <a:off x="990600" y="2286000"/>
            <a:ext cx="53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a.</a:t>
            </a:r>
          </a:p>
        </p:txBody>
      </p:sp>
      <p:pic>
        <p:nvPicPr>
          <p:cNvPr id="22548" name="j0211776.wav">
            <a:hlinkClick r:id="" action="ppaction://media"/>
          </p:cNvPr>
          <p:cNvPicPr>
            <a:picLocks noGrp="1" noRot="1" noChangeAspect="1" noChangeArrowheads="1"/>
          </p:cNvPicPr>
          <p:nvPr>
            <p:ph sz="half" idx="2"/>
            <a:wavAudioFile r:embed="rId2" name="j0214098.wav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924800" y="6553200"/>
            <a:ext cx="304800" cy="304800"/>
          </a:xfrm>
        </p:spPr>
      </p:pic>
      <p:graphicFrame>
        <p:nvGraphicFramePr>
          <p:cNvPr id="6153" name="Object 28">
            <a:hlinkClick r:id="" action="ppaction://hlinkshowjump?jump=nextslide" endSnd="1"/>
          </p:cNvPr>
          <p:cNvGraphicFramePr>
            <a:graphicFrameLocks noChangeAspect="1"/>
          </p:cNvGraphicFramePr>
          <p:nvPr/>
        </p:nvGraphicFramePr>
        <p:xfrm>
          <a:off x="1600200" y="2209800"/>
          <a:ext cx="5486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5" imgW="2005729" imgH="393529" progId="Equation.3">
                  <p:embed/>
                </p:oleObj>
              </mc:Choice>
              <mc:Fallback>
                <p:oleObj name="Equation" r:id="rId5" imgW="2005729" imgH="393529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09800"/>
                        <a:ext cx="5486400" cy="1143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Line 31"/>
          <p:cNvSpPr>
            <a:spLocks noChangeShapeType="1"/>
          </p:cNvSpPr>
          <p:nvPr/>
        </p:nvSpPr>
        <p:spPr bwMode="auto">
          <a:xfrm flipH="1">
            <a:off x="4800600" y="2362200"/>
            <a:ext cx="152400" cy="30480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155" name="Line 32"/>
          <p:cNvSpPr>
            <a:spLocks noChangeShapeType="1"/>
          </p:cNvSpPr>
          <p:nvPr/>
        </p:nvSpPr>
        <p:spPr bwMode="auto">
          <a:xfrm flipH="1">
            <a:off x="5638800" y="2895600"/>
            <a:ext cx="152400" cy="30480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156" name="Line 33"/>
          <p:cNvSpPr>
            <a:spLocks noChangeShapeType="1"/>
          </p:cNvSpPr>
          <p:nvPr/>
        </p:nvSpPr>
        <p:spPr bwMode="auto">
          <a:xfrm flipH="1">
            <a:off x="4572000" y="2971800"/>
            <a:ext cx="152400" cy="30480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157" name="Line 34"/>
          <p:cNvSpPr>
            <a:spLocks noChangeShapeType="1"/>
          </p:cNvSpPr>
          <p:nvPr/>
        </p:nvSpPr>
        <p:spPr bwMode="auto">
          <a:xfrm flipH="1">
            <a:off x="5867400" y="2286000"/>
            <a:ext cx="152400" cy="30480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2564" name="Object 36">
            <a:hlinkClick r:id="" action="ppaction://hlinkshowjump?jump=nextslide" endSnd="1"/>
          </p:cNvPr>
          <p:cNvGraphicFramePr>
            <a:graphicFrameLocks noChangeAspect="1"/>
          </p:cNvGraphicFramePr>
          <p:nvPr/>
        </p:nvGraphicFramePr>
        <p:xfrm>
          <a:off x="914400" y="3657600"/>
          <a:ext cx="7467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7" imgW="2844800" imgH="393700" progId="Equation.3">
                  <p:embed/>
                </p:oleObj>
              </mc:Choice>
              <mc:Fallback>
                <p:oleObj name="Equation" r:id="rId7" imgW="2844800" imgH="3937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57600"/>
                        <a:ext cx="7467600" cy="1219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5" name="Line 37"/>
          <p:cNvSpPr>
            <a:spLocks noChangeShapeType="1"/>
          </p:cNvSpPr>
          <p:nvPr/>
        </p:nvSpPr>
        <p:spPr bwMode="auto">
          <a:xfrm flipH="1">
            <a:off x="6781800" y="3810000"/>
            <a:ext cx="152400" cy="30480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566" name="Line 38"/>
          <p:cNvSpPr>
            <a:spLocks noChangeShapeType="1"/>
          </p:cNvSpPr>
          <p:nvPr/>
        </p:nvSpPr>
        <p:spPr bwMode="auto">
          <a:xfrm flipH="1">
            <a:off x="5791200" y="4419600"/>
            <a:ext cx="152400" cy="30480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567" name="Line 39"/>
          <p:cNvSpPr>
            <a:spLocks noChangeShapeType="1"/>
          </p:cNvSpPr>
          <p:nvPr/>
        </p:nvSpPr>
        <p:spPr bwMode="auto">
          <a:xfrm flipH="1">
            <a:off x="6781800" y="4495800"/>
            <a:ext cx="152400" cy="30480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568" name="Line 40"/>
          <p:cNvSpPr>
            <a:spLocks noChangeShapeType="1"/>
          </p:cNvSpPr>
          <p:nvPr/>
        </p:nvSpPr>
        <p:spPr bwMode="auto">
          <a:xfrm flipH="1">
            <a:off x="5791200" y="3810000"/>
            <a:ext cx="152400" cy="30480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569" name="Text Box 41"/>
          <p:cNvSpPr txBox="1">
            <a:spLocks noChangeArrowheads="1"/>
          </p:cNvSpPr>
          <p:nvPr/>
        </p:nvSpPr>
        <p:spPr bwMode="auto">
          <a:xfrm>
            <a:off x="0" y="4038600"/>
            <a:ext cx="6477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3200" b="1">
                <a:latin typeface="Times New Roman" pitchFamily="18" charset="0"/>
                <a:cs typeface="Times New Roman" pitchFamily="18" charset="0"/>
              </a:rPr>
              <a:t>b.</a:t>
            </a:r>
          </a:p>
        </p:txBody>
      </p:sp>
      <p:sp>
        <p:nvSpPr>
          <p:cNvPr id="22576" name="Text Box 48"/>
          <p:cNvSpPr txBox="1">
            <a:spLocks noChangeArrowheads="1"/>
          </p:cNvSpPr>
          <p:nvPr/>
        </p:nvSpPr>
        <p:spPr bwMode="auto">
          <a:xfrm>
            <a:off x="0" y="5486400"/>
            <a:ext cx="533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3200" b="1">
                <a:latin typeface="Times New Roman" pitchFamily="18" charset="0"/>
                <a:cs typeface="Times New Roman" pitchFamily="18" charset="0"/>
              </a:rPr>
              <a:t>c.</a:t>
            </a:r>
          </a:p>
        </p:txBody>
      </p:sp>
      <p:graphicFrame>
        <p:nvGraphicFramePr>
          <p:cNvPr id="22577" name="Object 49">
            <a:hlinkClick r:id="" action="ppaction://hlinkshowjump?jump=nextslide" endSnd="1"/>
          </p:cNvPr>
          <p:cNvGraphicFramePr>
            <a:graphicFrameLocks noChangeAspect="1"/>
          </p:cNvGraphicFramePr>
          <p:nvPr/>
        </p:nvGraphicFramePr>
        <p:xfrm>
          <a:off x="838200" y="5105400"/>
          <a:ext cx="6172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9" imgW="2197100" imgH="393700" progId="Equation.3">
                  <p:embed/>
                </p:oleObj>
              </mc:Choice>
              <mc:Fallback>
                <p:oleObj name="Equation" r:id="rId9" imgW="2197100" imgH="3937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05400"/>
                        <a:ext cx="6172200" cy="1143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8" name="Line 50"/>
          <p:cNvSpPr>
            <a:spLocks noChangeShapeType="1"/>
          </p:cNvSpPr>
          <p:nvPr/>
        </p:nvSpPr>
        <p:spPr bwMode="auto">
          <a:xfrm flipH="1">
            <a:off x="4267200" y="5257800"/>
            <a:ext cx="304800" cy="30480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579" name="Line 51"/>
          <p:cNvSpPr>
            <a:spLocks noChangeShapeType="1"/>
          </p:cNvSpPr>
          <p:nvPr/>
        </p:nvSpPr>
        <p:spPr bwMode="auto">
          <a:xfrm flipH="1">
            <a:off x="5410200" y="5791200"/>
            <a:ext cx="152400" cy="30480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580" name="Line 52"/>
          <p:cNvSpPr>
            <a:spLocks noChangeShapeType="1"/>
          </p:cNvSpPr>
          <p:nvPr/>
        </p:nvSpPr>
        <p:spPr bwMode="auto">
          <a:xfrm flipH="1">
            <a:off x="4800600" y="5867400"/>
            <a:ext cx="304800" cy="30480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581" name="Line 53"/>
          <p:cNvSpPr>
            <a:spLocks noChangeShapeType="1"/>
          </p:cNvSpPr>
          <p:nvPr/>
        </p:nvSpPr>
        <p:spPr bwMode="auto">
          <a:xfrm flipH="1">
            <a:off x="5943600" y="5257800"/>
            <a:ext cx="228600" cy="30480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170" name="Rectangle 27"/>
          <p:cNvSpPr>
            <a:spLocks noChangeArrowheads="1"/>
          </p:cNvSpPr>
          <p:nvPr/>
        </p:nvSpPr>
        <p:spPr bwMode="auto">
          <a:xfrm>
            <a:off x="0" y="1524000"/>
            <a:ext cx="411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 b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: Tính theo mẫu.</a:t>
            </a:r>
            <a:endParaRPr lang="en-US" altLang="en-US" sz="28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71" name="Rectangle 33"/>
          <p:cNvSpPr>
            <a:spLocks noChangeArrowheads="1"/>
          </p:cNvSpPr>
          <p:nvPr/>
        </p:nvSpPr>
        <p:spPr bwMode="auto">
          <a:xfrm>
            <a:off x="0" y="2286000"/>
            <a:ext cx="1295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Mẫu:</a:t>
            </a:r>
            <a:endParaRPr lang="en-US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72" name="Text Box 13"/>
          <p:cNvSpPr txBox="1">
            <a:spLocks noChangeArrowheads="1"/>
          </p:cNvSpPr>
          <p:nvPr/>
        </p:nvSpPr>
        <p:spPr bwMode="auto">
          <a:xfrm>
            <a:off x="0" y="45720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</a:p>
        </p:txBody>
      </p:sp>
      <p:sp>
        <p:nvSpPr>
          <p:cNvPr id="6173" name="Text Box 42"/>
          <p:cNvSpPr txBox="1">
            <a:spLocks noChangeArrowheads="1"/>
          </p:cNvSpPr>
          <p:nvPr/>
        </p:nvSpPr>
        <p:spPr bwMode="auto">
          <a:xfrm>
            <a:off x="0" y="990600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n tập : Phép nhân và phép chia hai phân số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2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2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2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2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2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2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7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548"/>
                </p:tgtEl>
              </p:cMediaNode>
            </p:audio>
          </p:childTnLst>
        </p:cTn>
      </p:par>
    </p:tnLst>
    <p:bldLst>
      <p:bldP spid="22565" grpId="0" animBg="1"/>
      <p:bldP spid="22566" grpId="0" animBg="1"/>
      <p:bldP spid="22567" grpId="0" animBg="1"/>
      <p:bldP spid="22568" grpId="0" animBg="1"/>
      <p:bldP spid="22569" grpId="0"/>
      <p:bldP spid="22576" grpId="0"/>
      <p:bldP spid="22578" grpId="0" animBg="1"/>
      <p:bldP spid="22579" grpId="0" animBg="1"/>
      <p:bldP spid="22580" grpId="0" animBg="1"/>
      <p:bldP spid="2258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838200" y="609600"/>
            <a:ext cx="7848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vi-VN" altLang="en-US" sz="4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1" name="Rectangle 5"/>
          <p:cNvSpPr>
            <a:spLocks noChangeArrowheads="1"/>
          </p:cNvSpPr>
          <p:nvPr/>
        </p:nvSpPr>
        <p:spPr bwMode="auto">
          <a:xfrm>
            <a:off x="0" y="-65246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vi-V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2" name="Rectangle 6"/>
          <p:cNvSpPr>
            <a:spLocks noChangeArrowheads="1"/>
          </p:cNvSpPr>
          <p:nvPr/>
        </p:nvSpPr>
        <p:spPr bwMode="auto">
          <a:xfrm>
            <a:off x="0" y="47323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vi-V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3" name="Rectangle 7"/>
          <p:cNvSpPr>
            <a:spLocks noChangeArrowheads="1"/>
          </p:cNvSpPr>
          <p:nvPr/>
        </p:nvSpPr>
        <p:spPr bwMode="auto">
          <a:xfrm>
            <a:off x="0" y="668496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vi-V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4" name="Rectangle 8"/>
          <p:cNvSpPr>
            <a:spLocks noChangeArrowheads="1"/>
          </p:cNvSpPr>
          <p:nvPr/>
        </p:nvSpPr>
        <p:spPr bwMode="auto">
          <a:xfrm>
            <a:off x="0" y="714216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295275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295275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295275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295275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295275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95275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95275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95275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95275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vi-V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Rectangle 9"/>
          <p:cNvSpPr>
            <a:spLocks noChangeArrowheads="1"/>
          </p:cNvSpPr>
          <p:nvPr/>
        </p:nvSpPr>
        <p:spPr bwMode="auto">
          <a:xfrm>
            <a:off x="-152400" y="32448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vi-VN" altLang="en-US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567" name="j0211776.wav">
            <a:hlinkClick r:id="" action="ppaction://media"/>
          </p:cNvPr>
          <p:cNvPicPr>
            <a:picLocks noGrp="1" noRot="1" noChangeAspect="1" noChangeArrowheads="1"/>
          </p:cNvPicPr>
          <p:nvPr>
            <p:ph sz="quarter" idx="2"/>
            <a:wavAudioFile r:embed="rId2" name="j0214098.wav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20000" y="6400800"/>
            <a:ext cx="304800" cy="304800"/>
          </a:xfrm>
        </p:spPr>
      </p:pic>
      <p:sp>
        <p:nvSpPr>
          <p:cNvPr id="7177" name="Rectangle 36"/>
          <p:cNvSpPr>
            <a:spLocks noChangeArrowheads="1"/>
          </p:cNvSpPr>
          <p:nvPr/>
        </p:nvSpPr>
        <p:spPr bwMode="auto">
          <a:xfrm>
            <a:off x="152400" y="33210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vi-V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628" name="Rectangle 76"/>
          <p:cNvSpPr>
            <a:spLocks noChangeArrowheads="1"/>
          </p:cNvSpPr>
          <p:nvPr/>
        </p:nvSpPr>
        <p:spPr bwMode="auto">
          <a:xfrm>
            <a:off x="3810000" y="3200400"/>
            <a:ext cx="167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 u="sng">
                <a:latin typeface="Times New Roman" pitchFamily="18" charset="0"/>
                <a:cs typeface="Times New Roman" pitchFamily="18" charset="0"/>
              </a:rPr>
              <a:t>Giải</a:t>
            </a:r>
            <a:endParaRPr lang="en-US" altLang="en-US" sz="2400" u="sng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629" name="Rectangle 77"/>
          <p:cNvSpPr>
            <a:spLocks noChangeArrowheads="1"/>
          </p:cNvSpPr>
          <p:nvPr/>
        </p:nvSpPr>
        <p:spPr bwMode="auto">
          <a:xfrm>
            <a:off x="2590800" y="3581400"/>
            <a:ext cx="3581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Diện tích của tấm bìa là:</a:t>
            </a:r>
          </a:p>
        </p:txBody>
      </p:sp>
      <p:graphicFrame>
        <p:nvGraphicFramePr>
          <p:cNvPr id="23633" name="Object 8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971800" y="3886200"/>
          <a:ext cx="30480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5" imgW="748975" imgH="393529" progId="Equation.3">
                  <p:embed/>
                </p:oleObj>
              </mc:Choice>
              <mc:Fallback>
                <p:oleObj name="Equation" r:id="rId5" imgW="748975" imgH="393529" progId="Equation.3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886200"/>
                        <a:ext cx="304800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36" name="Rectangle 84"/>
          <p:cNvSpPr>
            <a:spLocks noChangeArrowheads="1"/>
          </p:cNvSpPr>
          <p:nvPr/>
        </p:nvSpPr>
        <p:spPr bwMode="auto">
          <a:xfrm>
            <a:off x="2286000" y="4648200"/>
            <a:ext cx="5105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Diện tích của mỗi phần tấm bìa là:</a:t>
            </a:r>
          </a:p>
        </p:txBody>
      </p:sp>
      <p:graphicFrame>
        <p:nvGraphicFramePr>
          <p:cNvPr id="23637" name="Object 85"/>
          <p:cNvGraphicFramePr>
            <a:graphicFrameLocks noChangeAspect="1"/>
          </p:cNvGraphicFramePr>
          <p:nvPr/>
        </p:nvGraphicFramePr>
        <p:xfrm>
          <a:off x="3024188" y="5081588"/>
          <a:ext cx="3148012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7" imgW="748975" imgH="393529" progId="Equation.3">
                  <p:embed/>
                </p:oleObj>
              </mc:Choice>
              <mc:Fallback>
                <p:oleObj name="Equation" r:id="rId7" imgW="748975" imgH="393529" progId="Equation.3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5081588"/>
                        <a:ext cx="3148012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38" name="Rectangle 86"/>
          <p:cNvSpPr>
            <a:spLocks noChangeArrowheads="1"/>
          </p:cNvSpPr>
          <p:nvPr/>
        </p:nvSpPr>
        <p:spPr bwMode="auto">
          <a:xfrm>
            <a:off x="2971800" y="6248400"/>
            <a:ext cx="167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Đáp số:     </a:t>
            </a:r>
          </a:p>
        </p:txBody>
      </p:sp>
      <p:graphicFrame>
        <p:nvGraphicFramePr>
          <p:cNvPr id="23642" name="Object 90"/>
          <p:cNvGraphicFramePr>
            <a:graphicFrameLocks noChangeAspect="1"/>
          </p:cNvGraphicFramePr>
          <p:nvPr/>
        </p:nvGraphicFramePr>
        <p:xfrm>
          <a:off x="4038600" y="5951538"/>
          <a:ext cx="935038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9" imgW="406048" imgH="393359" progId="Equation.3">
                  <p:embed/>
                </p:oleObj>
              </mc:Choice>
              <mc:Fallback>
                <p:oleObj name="Equation" r:id="rId9" imgW="406048" imgH="393359" progId="Equation.3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951538"/>
                        <a:ext cx="935038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5" name="Text Box 41"/>
          <p:cNvSpPr txBox="1">
            <a:spLocks noChangeArrowheads="1"/>
          </p:cNvSpPr>
          <p:nvPr/>
        </p:nvSpPr>
        <p:spPr bwMode="auto">
          <a:xfrm>
            <a:off x="0" y="1676400"/>
            <a:ext cx="88392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 u="sng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3:</a:t>
            </a:r>
            <a:r>
              <a:rPr lang="en-US" alt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2400" b="1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ột tấm bìa hình chữ nhật có chiều dài        m, chiều rộng                          	    m. Chia tấm bìa đó thành 3 phần bằng nhau. Tính diện 	    tích của mỗi phần.</a:t>
            </a:r>
          </a:p>
        </p:txBody>
      </p:sp>
      <p:graphicFrame>
        <p:nvGraphicFramePr>
          <p:cNvPr id="6186" name="Object 42"/>
          <p:cNvGraphicFramePr>
            <a:graphicFrameLocks noChangeAspect="1"/>
          </p:cNvGraphicFramePr>
          <p:nvPr/>
        </p:nvGraphicFramePr>
        <p:xfrm>
          <a:off x="5638800" y="1495425"/>
          <a:ext cx="5445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11" imgW="126890" imgH="228402" progId="Equation.DSMT4">
                  <p:embed/>
                </p:oleObj>
              </mc:Choice>
              <mc:Fallback>
                <p:oleObj name="Equation" r:id="rId11" imgW="126890" imgH="228402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495425"/>
                        <a:ext cx="5445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7" name="Object 43"/>
          <p:cNvGraphicFramePr>
            <a:graphicFrameLocks noChangeAspect="1"/>
          </p:cNvGraphicFramePr>
          <p:nvPr/>
        </p:nvGraphicFramePr>
        <p:xfrm>
          <a:off x="838200" y="1981200"/>
          <a:ext cx="4905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13" imgW="114250" imgH="228501" progId="Equation.DSMT4">
                  <p:embed/>
                </p:oleObj>
              </mc:Choice>
              <mc:Fallback>
                <p:oleObj name="Equation" r:id="rId13" imgW="114250" imgH="228501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81200"/>
                        <a:ext cx="4905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" name="Text Box 13"/>
          <p:cNvSpPr txBox="1">
            <a:spLocks noChangeArrowheads="1"/>
          </p:cNvSpPr>
          <p:nvPr/>
        </p:nvSpPr>
        <p:spPr bwMode="auto">
          <a:xfrm>
            <a:off x="0" y="45720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</a:p>
        </p:txBody>
      </p:sp>
      <p:sp>
        <p:nvSpPr>
          <p:cNvPr id="7189" name="Text Box 46"/>
          <p:cNvSpPr txBox="1">
            <a:spLocks noChangeArrowheads="1"/>
          </p:cNvSpPr>
          <p:nvPr/>
        </p:nvSpPr>
        <p:spPr bwMode="auto">
          <a:xfrm>
            <a:off x="0" y="990600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n tập : Phép nhân và phép chia hai phân số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3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3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5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567"/>
                </p:tgtEl>
              </p:cMediaNode>
            </p:audio>
          </p:childTnLst>
        </p:cTn>
      </p:par>
    </p:tnLst>
    <p:bldLst>
      <p:bldP spid="23628" grpId="0"/>
      <p:bldP spid="23629" grpId="0"/>
      <p:bldP spid="23636" grpId="0"/>
      <p:bldP spid="23638" grpId="0"/>
      <p:bldP spid="618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AutoShape 4"/>
          <p:cNvSpPr>
            <a:spLocks noChangeArrowheads="1"/>
          </p:cNvSpPr>
          <p:nvPr/>
        </p:nvSpPr>
        <p:spPr bwMode="gray">
          <a:xfrm>
            <a:off x="9525" y="309563"/>
            <a:ext cx="8958263" cy="1371600"/>
          </a:xfrm>
          <a:prstGeom prst="roundRect">
            <a:avLst>
              <a:gd name="adj" fmla="val 50000"/>
            </a:avLst>
          </a:prstGeom>
          <a:solidFill>
            <a:srgbClr val="CCFFFF"/>
          </a:soli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 Kết quả phép tính:</a:t>
            </a:r>
          </a:p>
          <a:p>
            <a:pPr eaLnBrk="1" hangingPunct="1"/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	</a:t>
            </a:r>
            <a:endParaRPr lang="en-US" altLang="en-US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3733800" y="457200"/>
          <a:ext cx="1600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3" imgW="571252" imgH="393529" progId="Equation.3">
                  <p:embed/>
                </p:oleObj>
              </mc:Choice>
              <mc:Fallback>
                <p:oleObj name="Equation" r:id="rId3" imgW="571252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57200"/>
                        <a:ext cx="1600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6" name="Group 120"/>
          <p:cNvGrpSpPr>
            <a:grpSpLocks/>
          </p:cNvGrpSpPr>
          <p:nvPr/>
        </p:nvGrpSpPr>
        <p:grpSpPr bwMode="auto">
          <a:xfrm>
            <a:off x="293688" y="3303588"/>
            <a:ext cx="7515225" cy="1431925"/>
            <a:chOff x="185" y="2081"/>
            <a:chExt cx="4734" cy="902"/>
          </a:xfrm>
        </p:grpSpPr>
        <p:sp>
          <p:nvSpPr>
            <p:cNvPr id="35921" name="Freeform 81"/>
            <p:cNvSpPr>
              <a:spLocks/>
            </p:cNvSpPr>
            <p:nvPr/>
          </p:nvSpPr>
          <p:spPr bwMode="gray">
            <a:xfrm>
              <a:off x="185" y="2089"/>
              <a:ext cx="484" cy="295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924" name="Freeform 84"/>
            <p:cNvSpPr>
              <a:spLocks/>
            </p:cNvSpPr>
            <p:nvPr/>
          </p:nvSpPr>
          <p:spPr bwMode="gray">
            <a:xfrm>
              <a:off x="192" y="2688"/>
              <a:ext cx="484" cy="295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20" name="Text Box 86"/>
            <p:cNvSpPr txBox="1">
              <a:spLocks noChangeArrowheads="1"/>
            </p:cNvSpPr>
            <p:nvPr/>
          </p:nvSpPr>
          <p:spPr bwMode="gray">
            <a:xfrm>
              <a:off x="1214" y="2081"/>
              <a:ext cx="370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endParaRPr lang="vi-VN" alt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" name="Group 89"/>
          <p:cNvGrpSpPr>
            <a:grpSpLocks/>
          </p:cNvGrpSpPr>
          <p:nvPr/>
        </p:nvGrpSpPr>
        <p:grpSpPr bwMode="auto">
          <a:xfrm>
            <a:off x="307975" y="2076450"/>
            <a:ext cx="8001000" cy="1143000"/>
            <a:chOff x="-96" y="1248"/>
            <a:chExt cx="5040" cy="720"/>
          </a:xfrm>
        </p:grpSpPr>
        <p:sp>
          <p:nvSpPr>
            <p:cNvPr id="8214" name="AutoShape 82"/>
            <p:cNvSpPr>
              <a:spLocks noChangeArrowheads="1"/>
            </p:cNvSpPr>
            <p:nvPr/>
          </p:nvSpPr>
          <p:spPr bwMode="gray">
            <a:xfrm>
              <a:off x="-96" y="1248"/>
              <a:ext cx="5040" cy="720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923" name="AutoShape 83"/>
            <p:cNvSpPr>
              <a:spLocks noChangeArrowheads="1"/>
            </p:cNvSpPr>
            <p:nvPr/>
          </p:nvSpPr>
          <p:spPr bwMode="gray">
            <a:xfrm>
              <a:off x="96" y="1296"/>
              <a:ext cx="971" cy="590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925" name="Text Box 85"/>
            <p:cNvSpPr txBox="1">
              <a:spLocks noChangeArrowheads="1"/>
            </p:cNvSpPr>
            <p:nvPr/>
          </p:nvSpPr>
          <p:spPr bwMode="gray">
            <a:xfrm>
              <a:off x="336" y="1392"/>
              <a:ext cx="278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 eaLnBrk="0" hangingPunct="0"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graphicFrame>
          <p:nvGraphicFramePr>
            <p:cNvPr id="8217" name="Object 88"/>
            <p:cNvGraphicFramePr>
              <a:graphicFrameLocks noChangeAspect="1"/>
            </p:cNvGraphicFramePr>
            <p:nvPr/>
          </p:nvGraphicFramePr>
          <p:xfrm>
            <a:off x="1872" y="1392"/>
            <a:ext cx="269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7" name="Equation" r:id="rId5" imgW="152334" imgH="393529" progId="Equation.3">
                    <p:embed/>
                  </p:oleObj>
                </mc:Choice>
                <mc:Fallback>
                  <p:oleObj name="Equation" r:id="rId5" imgW="152334" imgH="393529" progId="Equation.3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392"/>
                          <a:ext cx="269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0"/>
          <p:cNvGrpSpPr>
            <a:grpSpLocks/>
          </p:cNvGrpSpPr>
          <p:nvPr/>
        </p:nvGrpSpPr>
        <p:grpSpPr bwMode="auto">
          <a:xfrm>
            <a:off x="274638" y="3384550"/>
            <a:ext cx="8001000" cy="1143000"/>
            <a:chOff x="-96" y="1248"/>
            <a:chExt cx="5040" cy="720"/>
          </a:xfrm>
        </p:grpSpPr>
        <p:sp>
          <p:nvSpPr>
            <p:cNvPr id="8210" name="AutoShape 91"/>
            <p:cNvSpPr>
              <a:spLocks noChangeArrowheads="1"/>
            </p:cNvSpPr>
            <p:nvPr/>
          </p:nvSpPr>
          <p:spPr bwMode="gray">
            <a:xfrm>
              <a:off x="-96" y="1248"/>
              <a:ext cx="5040" cy="720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932" name="AutoShape 92"/>
            <p:cNvSpPr>
              <a:spLocks noChangeArrowheads="1"/>
            </p:cNvSpPr>
            <p:nvPr/>
          </p:nvSpPr>
          <p:spPr bwMode="gray">
            <a:xfrm>
              <a:off x="96" y="1296"/>
              <a:ext cx="971" cy="590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933" name="Text Box 93"/>
            <p:cNvSpPr txBox="1">
              <a:spLocks noChangeArrowheads="1"/>
            </p:cNvSpPr>
            <p:nvPr/>
          </p:nvSpPr>
          <p:spPr bwMode="gray">
            <a:xfrm>
              <a:off x="342" y="1392"/>
              <a:ext cx="267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 eaLnBrk="0" hangingPunct="0"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graphicFrame>
          <p:nvGraphicFramePr>
            <p:cNvPr id="8213" name="Object 94"/>
            <p:cNvGraphicFramePr>
              <a:graphicFrameLocks noChangeAspect="1"/>
            </p:cNvGraphicFramePr>
            <p:nvPr/>
          </p:nvGraphicFramePr>
          <p:xfrm>
            <a:off x="1872" y="1392"/>
            <a:ext cx="269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8" name="Microsoft Equation 3.0" r:id="rId7" imgW="152334" imgH="393529" progId="Equation.3">
                    <p:embed/>
                  </p:oleObj>
                </mc:Choice>
                <mc:Fallback>
                  <p:oleObj name="Microsoft Equation 3.0" r:id="rId7" imgW="152334" imgH="393529" progId="Equation.3">
                    <p:embed/>
                    <p:pic>
                      <p:nvPicPr>
                        <p:cNvPr id="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392"/>
                          <a:ext cx="269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95"/>
          <p:cNvGrpSpPr>
            <a:grpSpLocks/>
          </p:cNvGrpSpPr>
          <p:nvPr/>
        </p:nvGrpSpPr>
        <p:grpSpPr bwMode="auto">
          <a:xfrm>
            <a:off x="322263" y="4652963"/>
            <a:ext cx="8001000" cy="1143000"/>
            <a:chOff x="-96" y="1248"/>
            <a:chExt cx="5040" cy="720"/>
          </a:xfrm>
        </p:grpSpPr>
        <p:sp>
          <p:nvSpPr>
            <p:cNvPr id="8206" name="AutoShape 96"/>
            <p:cNvSpPr>
              <a:spLocks noChangeArrowheads="1"/>
            </p:cNvSpPr>
            <p:nvPr/>
          </p:nvSpPr>
          <p:spPr bwMode="gray">
            <a:xfrm>
              <a:off x="-96" y="1248"/>
              <a:ext cx="5040" cy="720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937" name="AutoShape 97"/>
            <p:cNvSpPr>
              <a:spLocks noChangeArrowheads="1"/>
            </p:cNvSpPr>
            <p:nvPr/>
          </p:nvSpPr>
          <p:spPr bwMode="gray">
            <a:xfrm>
              <a:off x="96" y="1296"/>
              <a:ext cx="971" cy="590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938" name="Text Box 98"/>
            <p:cNvSpPr txBox="1">
              <a:spLocks noChangeArrowheads="1"/>
            </p:cNvSpPr>
            <p:nvPr/>
          </p:nvSpPr>
          <p:spPr bwMode="gray">
            <a:xfrm>
              <a:off x="367" y="1392"/>
              <a:ext cx="216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 eaLnBrk="0" hangingPunct="0"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graphicFrame>
          <p:nvGraphicFramePr>
            <p:cNvPr id="8209" name="Object 99"/>
            <p:cNvGraphicFramePr>
              <a:graphicFrameLocks noChangeAspect="1"/>
            </p:cNvGraphicFramePr>
            <p:nvPr/>
          </p:nvGraphicFramePr>
          <p:xfrm>
            <a:off x="1872" y="1392"/>
            <a:ext cx="269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9" name="Equation" r:id="rId9" imgW="152334" imgH="393529" progId="Equation.3">
                    <p:embed/>
                  </p:oleObj>
                </mc:Choice>
                <mc:Fallback>
                  <p:oleObj name="Equation" r:id="rId9" imgW="152334" imgH="393529" progId="Equation.3">
                    <p:embed/>
                    <p:pic>
                      <p:nvPicPr>
                        <p:cNvPr id="0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392"/>
                          <a:ext cx="269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07"/>
          <p:cNvGrpSpPr>
            <a:grpSpLocks/>
          </p:cNvGrpSpPr>
          <p:nvPr/>
        </p:nvGrpSpPr>
        <p:grpSpPr bwMode="auto">
          <a:xfrm>
            <a:off x="307975" y="2082800"/>
            <a:ext cx="8001000" cy="1143000"/>
            <a:chOff x="-96" y="1248"/>
            <a:chExt cx="5040" cy="720"/>
          </a:xfrm>
        </p:grpSpPr>
        <p:sp>
          <p:nvSpPr>
            <p:cNvPr id="8202" name="AutoShape 108"/>
            <p:cNvSpPr>
              <a:spLocks noChangeArrowheads="1"/>
            </p:cNvSpPr>
            <p:nvPr/>
          </p:nvSpPr>
          <p:spPr bwMode="gray">
            <a:xfrm>
              <a:off x="-96" y="1248"/>
              <a:ext cx="5040" cy="720"/>
            </a:xfrm>
            <a:prstGeom prst="roundRect">
              <a:avLst>
                <a:gd name="adj" fmla="val 10889"/>
              </a:avLst>
            </a:prstGeom>
            <a:solidFill>
              <a:srgbClr val="FF3300"/>
            </a:solidFill>
            <a:ln w="38100">
              <a:solidFill>
                <a:schemeClr val="bg1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949" name="AutoShape 109"/>
            <p:cNvSpPr>
              <a:spLocks noChangeArrowheads="1"/>
            </p:cNvSpPr>
            <p:nvPr/>
          </p:nvSpPr>
          <p:spPr bwMode="gray">
            <a:xfrm>
              <a:off x="96" y="1296"/>
              <a:ext cx="971" cy="590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950" name="Text Box 110"/>
            <p:cNvSpPr txBox="1">
              <a:spLocks noChangeArrowheads="1"/>
            </p:cNvSpPr>
            <p:nvPr/>
          </p:nvSpPr>
          <p:spPr bwMode="gray">
            <a:xfrm>
              <a:off x="336" y="1392"/>
              <a:ext cx="278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 eaLnBrk="0" hangingPunct="0"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graphicFrame>
          <p:nvGraphicFramePr>
            <p:cNvPr id="8205" name="Object 111"/>
            <p:cNvGraphicFramePr>
              <a:graphicFrameLocks noChangeAspect="1"/>
            </p:cNvGraphicFramePr>
            <p:nvPr/>
          </p:nvGraphicFramePr>
          <p:xfrm>
            <a:off x="1872" y="1392"/>
            <a:ext cx="269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0" name="Microsoft Equation 3.0" r:id="rId11" imgW="152334" imgH="393529" progId="Equation.3">
                    <p:embed/>
                  </p:oleObj>
                </mc:Choice>
                <mc:Fallback>
                  <p:oleObj name="Microsoft Equation 3.0" r:id="rId11" imgW="152334" imgH="393529" progId="Equation.3">
                    <p:embed/>
                    <p:pic>
                      <p:nvPicPr>
                        <p:cNvPr id="0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392"/>
                          <a:ext cx="269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962" name="Text Box 122"/>
          <p:cNvSpPr txBox="1">
            <a:spLocks noChangeArrowheads="1"/>
          </p:cNvSpPr>
          <p:nvPr/>
        </p:nvSpPr>
        <p:spPr bwMode="auto">
          <a:xfrm>
            <a:off x="5486400" y="533400"/>
            <a:ext cx="114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là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 animBg="1"/>
      <p:bldP spid="3596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AutoShape 2"/>
          <p:cNvSpPr>
            <a:spLocks noChangeArrowheads="1"/>
          </p:cNvSpPr>
          <p:nvPr/>
        </p:nvSpPr>
        <p:spPr bwMode="gray">
          <a:xfrm>
            <a:off x="25400" y="152400"/>
            <a:ext cx="8958263" cy="1371600"/>
          </a:xfrm>
          <a:prstGeom prst="roundRect">
            <a:avLst>
              <a:gd name="adj" fmla="val 50000"/>
            </a:avLst>
          </a:prstGeom>
          <a:solidFill>
            <a:srgbClr val="CCFFFF"/>
          </a:soli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 Kết quả phép tính:</a:t>
            </a:r>
          </a:p>
          <a:p>
            <a:pPr eaLnBrk="1" hangingPunct="1"/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	</a:t>
            </a:r>
            <a:endParaRPr lang="en-US" altLang="en-US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3768725" y="457200"/>
          <a:ext cx="15303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Microsoft Equation 3.0" r:id="rId3" imgW="545863" imgH="393529" progId="Equation.3">
                  <p:embed/>
                </p:oleObj>
              </mc:Choice>
              <mc:Fallback>
                <p:oleObj name="Microsoft Equation 3.0" r:id="rId3" imgW="545863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725" y="457200"/>
                        <a:ext cx="15303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0" name="Group 4"/>
          <p:cNvGrpSpPr>
            <a:grpSpLocks/>
          </p:cNvGrpSpPr>
          <p:nvPr/>
        </p:nvGrpSpPr>
        <p:grpSpPr bwMode="auto">
          <a:xfrm>
            <a:off x="293688" y="3303588"/>
            <a:ext cx="7515225" cy="1431925"/>
            <a:chOff x="185" y="2081"/>
            <a:chExt cx="4734" cy="902"/>
          </a:xfrm>
        </p:grpSpPr>
        <p:sp>
          <p:nvSpPr>
            <p:cNvPr id="38917" name="Freeform 5"/>
            <p:cNvSpPr>
              <a:spLocks/>
            </p:cNvSpPr>
            <p:nvPr/>
          </p:nvSpPr>
          <p:spPr bwMode="gray">
            <a:xfrm>
              <a:off x="185" y="2089"/>
              <a:ext cx="484" cy="295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918" name="Freeform 6"/>
            <p:cNvSpPr>
              <a:spLocks/>
            </p:cNvSpPr>
            <p:nvPr/>
          </p:nvSpPr>
          <p:spPr bwMode="gray">
            <a:xfrm>
              <a:off x="192" y="2688"/>
              <a:ext cx="484" cy="295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44" name="Text Box 7"/>
            <p:cNvSpPr txBox="1">
              <a:spLocks noChangeArrowheads="1"/>
            </p:cNvSpPr>
            <p:nvPr/>
          </p:nvSpPr>
          <p:spPr bwMode="gray">
            <a:xfrm>
              <a:off x="1214" y="2081"/>
              <a:ext cx="370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endParaRPr lang="vi-VN" alt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90513" y="1965325"/>
            <a:ext cx="8001000" cy="1143000"/>
            <a:chOff x="-96" y="1248"/>
            <a:chExt cx="5040" cy="720"/>
          </a:xfrm>
        </p:grpSpPr>
        <p:sp>
          <p:nvSpPr>
            <p:cNvPr id="9238" name="AutoShape 9"/>
            <p:cNvSpPr>
              <a:spLocks noChangeArrowheads="1"/>
            </p:cNvSpPr>
            <p:nvPr/>
          </p:nvSpPr>
          <p:spPr bwMode="gray">
            <a:xfrm>
              <a:off x="-96" y="1248"/>
              <a:ext cx="5040" cy="720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922" name="AutoShape 10"/>
            <p:cNvSpPr>
              <a:spLocks noChangeArrowheads="1"/>
            </p:cNvSpPr>
            <p:nvPr/>
          </p:nvSpPr>
          <p:spPr bwMode="gray">
            <a:xfrm>
              <a:off x="96" y="1296"/>
              <a:ext cx="971" cy="590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923" name="Text Box 11"/>
            <p:cNvSpPr txBox="1">
              <a:spLocks noChangeArrowheads="1"/>
            </p:cNvSpPr>
            <p:nvPr/>
          </p:nvSpPr>
          <p:spPr bwMode="gray">
            <a:xfrm>
              <a:off x="336" y="1392"/>
              <a:ext cx="278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 eaLnBrk="0" hangingPunct="0"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graphicFrame>
          <p:nvGraphicFramePr>
            <p:cNvPr id="9241" name="Object 12"/>
            <p:cNvGraphicFramePr>
              <a:graphicFrameLocks noChangeAspect="1"/>
            </p:cNvGraphicFramePr>
            <p:nvPr/>
          </p:nvGraphicFramePr>
          <p:xfrm>
            <a:off x="1827" y="1392"/>
            <a:ext cx="359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1" name="Equation" r:id="rId5" imgW="203112" imgH="393529" progId="Equation.3">
                    <p:embed/>
                  </p:oleObj>
                </mc:Choice>
                <mc:Fallback>
                  <p:oleObj name="Equation" r:id="rId5" imgW="203112" imgH="393529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7" y="1392"/>
                          <a:ext cx="359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257175" y="3298825"/>
            <a:ext cx="8001000" cy="1143000"/>
            <a:chOff x="-96" y="1248"/>
            <a:chExt cx="5040" cy="720"/>
          </a:xfrm>
        </p:grpSpPr>
        <p:sp>
          <p:nvSpPr>
            <p:cNvPr id="9234" name="AutoShape 14"/>
            <p:cNvSpPr>
              <a:spLocks noChangeArrowheads="1"/>
            </p:cNvSpPr>
            <p:nvPr/>
          </p:nvSpPr>
          <p:spPr bwMode="gray">
            <a:xfrm>
              <a:off x="-96" y="1248"/>
              <a:ext cx="5040" cy="720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927" name="AutoShape 15"/>
            <p:cNvSpPr>
              <a:spLocks noChangeArrowheads="1"/>
            </p:cNvSpPr>
            <p:nvPr/>
          </p:nvSpPr>
          <p:spPr bwMode="gray">
            <a:xfrm>
              <a:off x="96" y="1296"/>
              <a:ext cx="971" cy="590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928" name="Text Box 16"/>
            <p:cNvSpPr txBox="1">
              <a:spLocks noChangeArrowheads="1"/>
            </p:cNvSpPr>
            <p:nvPr/>
          </p:nvSpPr>
          <p:spPr bwMode="gray">
            <a:xfrm>
              <a:off x="342" y="1392"/>
              <a:ext cx="267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 eaLnBrk="0" hangingPunct="0"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graphicFrame>
          <p:nvGraphicFramePr>
            <p:cNvPr id="9237" name="Object 17"/>
            <p:cNvGraphicFramePr>
              <a:graphicFrameLocks noChangeAspect="1"/>
            </p:cNvGraphicFramePr>
            <p:nvPr/>
          </p:nvGraphicFramePr>
          <p:xfrm>
            <a:off x="1827" y="1392"/>
            <a:ext cx="359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2" name="Equation" r:id="rId7" imgW="203112" imgH="393529" progId="Equation.3">
                    <p:embed/>
                  </p:oleObj>
                </mc:Choice>
                <mc:Fallback>
                  <p:oleObj name="Equation" r:id="rId7" imgW="203112" imgH="393529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7" y="1392"/>
                          <a:ext cx="359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290513" y="4800600"/>
            <a:ext cx="8001000" cy="1143000"/>
            <a:chOff x="-96" y="1248"/>
            <a:chExt cx="5040" cy="720"/>
          </a:xfrm>
        </p:grpSpPr>
        <p:sp>
          <p:nvSpPr>
            <p:cNvPr id="9230" name="AutoShape 19"/>
            <p:cNvSpPr>
              <a:spLocks noChangeArrowheads="1"/>
            </p:cNvSpPr>
            <p:nvPr/>
          </p:nvSpPr>
          <p:spPr bwMode="gray">
            <a:xfrm>
              <a:off x="-96" y="1248"/>
              <a:ext cx="5040" cy="720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932" name="AutoShape 20"/>
            <p:cNvSpPr>
              <a:spLocks noChangeArrowheads="1"/>
            </p:cNvSpPr>
            <p:nvPr/>
          </p:nvSpPr>
          <p:spPr bwMode="gray">
            <a:xfrm>
              <a:off x="96" y="1296"/>
              <a:ext cx="971" cy="590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933" name="Text Box 21"/>
            <p:cNvSpPr txBox="1">
              <a:spLocks noChangeArrowheads="1"/>
            </p:cNvSpPr>
            <p:nvPr/>
          </p:nvSpPr>
          <p:spPr bwMode="gray">
            <a:xfrm>
              <a:off x="367" y="1392"/>
              <a:ext cx="216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 eaLnBrk="0" hangingPunct="0"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graphicFrame>
          <p:nvGraphicFramePr>
            <p:cNvPr id="9233" name="Object 22"/>
            <p:cNvGraphicFramePr>
              <a:graphicFrameLocks noChangeAspect="1"/>
            </p:cNvGraphicFramePr>
            <p:nvPr/>
          </p:nvGraphicFramePr>
          <p:xfrm>
            <a:off x="1827" y="1392"/>
            <a:ext cx="359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3" name="Equation" r:id="rId9" imgW="203112" imgH="393529" progId="Equation.3">
                    <p:embed/>
                  </p:oleObj>
                </mc:Choice>
                <mc:Fallback>
                  <p:oleObj name="Equation" r:id="rId9" imgW="203112" imgH="393529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7" y="1392"/>
                          <a:ext cx="359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315913" y="4724400"/>
            <a:ext cx="8001000" cy="1143000"/>
            <a:chOff x="-96" y="1248"/>
            <a:chExt cx="5040" cy="720"/>
          </a:xfrm>
        </p:grpSpPr>
        <p:sp>
          <p:nvSpPr>
            <p:cNvPr id="9226" name="AutoShape 24"/>
            <p:cNvSpPr>
              <a:spLocks noChangeArrowheads="1"/>
            </p:cNvSpPr>
            <p:nvPr/>
          </p:nvSpPr>
          <p:spPr bwMode="gray">
            <a:xfrm>
              <a:off x="-96" y="1248"/>
              <a:ext cx="5040" cy="720"/>
            </a:xfrm>
            <a:prstGeom prst="roundRect">
              <a:avLst>
                <a:gd name="adj" fmla="val 10889"/>
              </a:avLst>
            </a:prstGeom>
            <a:solidFill>
              <a:srgbClr val="FF3300"/>
            </a:solidFill>
            <a:ln w="38100">
              <a:solidFill>
                <a:schemeClr val="bg1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937" name="AutoShape 25"/>
            <p:cNvSpPr>
              <a:spLocks noChangeArrowheads="1"/>
            </p:cNvSpPr>
            <p:nvPr/>
          </p:nvSpPr>
          <p:spPr bwMode="gray">
            <a:xfrm>
              <a:off x="96" y="1296"/>
              <a:ext cx="971" cy="590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938" name="Text Box 26"/>
            <p:cNvSpPr txBox="1">
              <a:spLocks noChangeArrowheads="1"/>
            </p:cNvSpPr>
            <p:nvPr/>
          </p:nvSpPr>
          <p:spPr bwMode="gray">
            <a:xfrm>
              <a:off x="367" y="1392"/>
              <a:ext cx="216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 eaLnBrk="0" hangingPunct="0"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graphicFrame>
          <p:nvGraphicFramePr>
            <p:cNvPr id="9229" name="Object 27"/>
            <p:cNvGraphicFramePr>
              <a:graphicFrameLocks noChangeAspect="1"/>
            </p:cNvGraphicFramePr>
            <p:nvPr/>
          </p:nvGraphicFramePr>
          <p:xfrm>
            <a:off x="1827" y="1392"/>
            <a:ext cx="359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4" name="Equation" r:id="rId11" imgW="203112" imgH="393529" progId="Equation.3">
                    <p:embed/>
                  </p:oleObj>
                </mc:Choice>
                <mc:Fallback>
                  <p:oleObj name="Equation" r:id="rId11" imgW="203112" imgH="393529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7" y="1392"/>
                          <a:ext cx="359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40" name="Text Box 28"/>
          <p:cNvSpPr txBox="1">
            <a:spLocks noChangeArrowheads="1"/>
          </p:cNvSpPr>
          <p:nvPr/>
        </p:nvSpPr>
        <p:spPr bwMode="auto">
          <a:xfrm>
            <a:off x="5486400" y="533400"/>
            <a:ext cx="114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là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8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animBg="1"/>
      <p:bldP spid="389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p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810250" cy="437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 descr="Lahon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506" t="57541" r="19347"/>
          <a:stretch>
            <a:fillRect/>
          </a:stretch>
        </p:blipFill>
        <p:spPr bwMode="auto">
          <a:xfrm rot="-4973302">
            <a:off x="2198688" y="2627312"/>
            <a:ext cx="719138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44" name="Group 4"/>
          <p:cNvGrpSpPr>
            <a:grpSpLocks/>
          </p:cNvGrpSpPr>
          <p:nvPr/>
        </p:nvGrpSpPr>
        <p:grpSpPr bwMode="auto">
          <a:xfrm>
            <a:off x="3657600" y="4097338"/>
            <a:ext cx="1066800" cy="1600200"/>
            <a:chOff x="1728" y="1779"/>
            <a:chExt cx="1461" cy="1618"/>
          </a:xfrm>
        </p:grpSpPr>
        <p:pic>
          <p:nvPicPr>
            <p:cNvPr id="10508" name="Picture 5" descr="nu-hong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598" r="34935" b="40720"/>
            <a:stretch>
              <a:fillRect/>
            </a:stretch>
          </p:blipFill>
          <p:spPr bwMode="auto">
            <a:xfrm rot="1954742">
              <a:off x="2162" y="1779"/>
              <a:ext cx="367" cy="6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509" name="Picture 6" descr="canhhong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943" t="25870" r="65259"/>
            <a:stretch>
              <a:fillRect/>
            </a:stretch>
          </p:blipFill>
          <p:spPr bwMode="auto">
            <a:xfrm rot="1250707">
              <a:off x="1728" y="2197"/>
              <a:ext cx="601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510" name="Picture 7" descr="Lahong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506" t="57541" r="19347"/>
            <a:stretch>
              <a:fillRect/>
            </a:stretch>
          </p:blipFill>
          <p:spPr bwMode="auto">
            <a:xfrm rot="722767">
              <a:off x="2377" y="2256"/>
              <a:ext cx="812" cy="5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0245" name="Picture 8" descr="canhhong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43" t="25870" r="65259"/>
          <a:stretch>
            <a:fillRect/>
          </a:stretch>
        </p:blipFill>
        <p:spPr bwMode="auto">
          <a:xfrm rot="1083855">
            <a:off x="3429000" y="3487738"/>
            <a:ext cx="731838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9" descr="Lahon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506" t="57541" r="19347"/>
          <a:stretch>
            <a:fillRect/>
          </a:stretch>
        </p:blipFill>
        <p:spPr bwMode="auto">
          <a:xfrm rot="-3806180">
            <a:off x="2125663" y="3432175"/>
            <a:ext cx="869950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10" descr="canhhong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43" t="25870" r="65259"/>
          <a:stretch>
            <a:fillRect/>
          </a:stretch>
        </p:blipFill>
        <p:spPr bwMode="auto">
          <a:xfrm>
            <a:off x="2667000" y="2878138"/>
            <a:ext cx="763588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8" name="Picture 11" descr="HOA HONG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34" r="56540"/>
          <a:stretch>
            <a:fillRect/>
          </a:stretch>
        </p:blipFill>
        <p:spPr bwMode="auto">
          <a:xfrm rot="1397242">
            <a:off x="3733800" y="5105400"/>
            <a:ext cx="37306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9" name="Picture 12" descr="nu-hong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98" r="34935" b="40720"/>
          <a:stretch>
            <a:fillRect/>
          </a:stretch>
        </p:blipFill>
        <p:spPr bwMode="auto">
          <a:xfrm rot="1472579">
            <a:off x="3857625" y="3182938"/>
            <a:ext cx="3333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0" name="Picture 13" descr="nu-hong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98" r="34935" b="40720"/>
          <a:stretch>
            <a:fillRect/>
          </a:stretch>
        </p:blipFill>
        <p:spPr bwMode="auto">
          <a:xfrm rot="479360">
            <a:off x="1746250" y="3109913"/>
            <a:ext cx="377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1" name="Picture 14" descr="canhhong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43" t="25870" r="65259"/>
          <a:stretch>
            <a:fillRect/>
          </a:stretch>
        </p:blipFill>
        <p:spPr bwMode="auto">
          <a:xfrm>
            <a:off x="1676400" y="3487738"/>
            <a:ext cx="57308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2" name="Picture 15" descr="HOA HONG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34" r="56540"/>
          <a:stretch>
            <a:fillRect/>
          </a:stretch>
        </p:blipFill>
        <p:spPr bwMode="auto">
          <a:xfrm rot="-2022663">
            <a:off x="1371600" y="4648200"/>
            <a:ext cx="506413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3" name="Picture 16" descr="Lahong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506" t="57541" r="19347"/>
          <a:stretch>
            <a:fillRect/>
          </a:stretch>
        </p:blipFill>
        <p:spPr bwMode="auto">
          <a:xfrm rot="-7402970">
            <a:off x="1221581" y="5276057"/>
            <a:ext cx="117792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4" name="Picture 17" descr="Lahong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506" t="57541" r="19347"/>
          <a:stretch>
            <a:fillRect/>
          </a:stretch>
        </p:blipFill>
        <p:spPr bwMode="auto">
          <a:xfrm rot="-376490">
            <a:off x="2362200" y="4953000"/>
            <a:ext cx="12160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5" name="Picture 18" descr="HOA HONG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34" r="56540"/>
          <a:stretch>
            <a:fillRect/>
          </a:stretch>
        </p:blipFill>
        <p:spPr bwMode="auto">
          <a:xfrm rot="-193051">
            <a:off x="2971800" y="2514600"/>
            <a:ext cx="398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56" name="Group 19"/>
          <p:cNvGrpSpPr>
            <a:grpSpLocks/>
          </p:cNvGrpSpPr>
          <p:nvPr/>
        </p:nvGrpSpPr>
        <p:grpSpPr bwMode="auto">
          <a:xfrm rot="3672648">
            <a:off x="4638675" y="3743325"/>
            <a:ext cx="293688" cy="274638"/>
            <a:chOff x="1510" y="81"/>
            <a:chExt cx="1914" cy="1853"/>
          </a:xfrm>
        </p:grpSpPr>
        <p:sp>
          <p:nvSpPr>
            <p:cNvPr id="10473" name="Freeform 20"/>
            <p:cNvSpPr>
              <a:spLocks/>
            </p:cNvSpPr>
            <p:nvPr/>
          </p:nvSpPr>
          <p:spPr bwMode="auto">
            <a:xfrm rot="-314373">
              <a:off x="1510" y="270"/>
              <a:ext cx="912" cy="917"/>
            </a:xfrm>
            <a:custGeom>
              <a:avLst/>
              <a:gdLst>
                <a:gd name="T0" fmla="*/ 1 w 857"/>
                <a:gd name="T1" fmla="*/ 484 h 754"/>
                <a:gd name="T2" fmla="*/ 93 w 857"/>
                <a:gd name="T3" fmla="*/ 889 h 754"/>
                <a:gd name="T4" fmla="*/ 201 w 857"/>
                <a:gd name="T5" fmla="*/ 1337 h 754"/>
                <a:gd name="T6" fmla="*/ 313 w 857"/>
                <a:gd name="T7" fmla="*/ 1703 h 754"/>
                <a:gd name="T8" fmla="*/ 530 w 857"/>
                <a:gd name="T9" fmla="*/ 2188 h 754"/>
                <a:gd name="T10" fmla="*/ 1166 w 857"/>
                <a:gd name="T11" fmla="*/ 1782 h 754"/>
                <a:gd name="T12" fmla="*/ 1147 w 857"/>
                <a:gd name="T13" fmla="*/ 809 h 754"/>
                <a:gd name="T14" fmla="*/ 949 w 857"/>
                <a:gd name="T15" fmla="*/ 120 h 754"/>
                <a:gd name="T16" fmla="*/ 765 w 857"/>
                <a:gd name="T17" fmla="*/ 0 h 754"/>
                <a:gd name="T18" fmla="*/ 221 w 857"/>
                <a:gd name="T19" fmla="*/ 40 h 754"/>
                <a:gd name="T20" fmla="*/ 129 w 857"/>
                <a:gd name="T21" fmla="*/ 80 h 754"/>
                <a:gd name="T22" fmla="*/ 38 w 857"/>
                <a:gd name="T23" fmla="*/ 282 h 754"/>
                <a:gd name="T24" fmla="*/ 1 w 857"/>
                <a:gd name="T25" fmla="*/ 484 h 75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857"/>
                <a:gd name="T40" fmla="*/ 0 h 754"/>
                <a:gd name="T41" fmla="*/ 857 w 857"/>
                <a:gd name="T42" fmla="*/ 754 h 75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857" h="754">
                  <a:moveTo>
                    <a:pt x="1" y="150"/>
                  </a:moveTo>
                  <a:cubicBezTo>
                    <a:pt x="17" y="196"/>
                    <a:pt x="37" y="235"/>
                    <a:pt x="64" y="275"/>
                  </a:cubicBezTo>
                  <a:cubicBezTo>
                    <a:pt x="81" y="339"/>
                    <a:pt x="112" y="358"/>
                    <a:pt x="139" y="413"/>
                  </a:cubicBezTo>
                  <a:cubicBezTo>
                    <a:pt x="163" y="460"/>
                    <a:pt x="176" y="486"/>
                    <a:pt x="214" y="526"/>
                  </a:cubicBezTo>
                  <a:cubicBezTo>
                    <a:pt x="241" y="602"/>
                    <a:pt x="289" y="650"/>
                    <a:pt x="365" y="676"/>
                  </a:cubicBezTo>
                  <a:cubicBezTo>
                    <a:pt x="857" y="659"/>
                    <a:pt x="666" y="754"/>
                    <a:pt x="803" y="551"/>
                  </a:cubicBezTo>
                  <a:cubicBezTo>
                    <a:pt x="799" y="451"/>
                    <a:pt x="800" y="350"/>
                    <a:pt x="790" y="250"/>
                  </a:cubicBezTo>
                  <a:cubicBezTo>
                    <a:pt x="782" y="169"/>
                    <a:pt x="727" y="74"/>
                    <a:pt x="653" y="37"/>
                  </a:cubicBezTo>
                  <a:cubicBezTo>
                    <a:pt x="615" y="18"/>
                    <a:pt x="567" y="13"/>
                    <a:pt x="527" y="0"/>
                  </a:cubicBezTo>
                  <a:cubicBezTo>
                    <a:pt x="402" y="4"/>
                    <a:pt x="277" y="5"/>
                    <a:pt x="152" y="12"/>
                  </a:cubicBezTo>
                  <a:cubicBezTo>
                    <a:pt x="131" y="13"/>
                    <a:pt x="108" y="14"/>
                    <a:pt x="89" y="25"/>
                  </a:cubicBezTo>
                  <a:cubicBezTo>
                    <a:pt x="63" y="40"/>
                    <a:pt x="51" y="71"/>
                    <a:pt x="26" y="87"/>
                  </a:cubicBezTo>
                  <a:cubicBezTo>
                    <a:pt x="0" y="167"/>
                    <a:pt x="1" y="190"/>
                    <a:pt x="1" y="150"/>
                  </a:cubicBezTo>
                  <a:close/>
                </a:path>
              </a:pathLst>
            </a:custGeom>
            <a:solidFill>
              <a:srgbClr val="F5F13D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74" name="Freeform 21"/>
            <p:cNvSpPr>
              <a:spLocks/>
            </p:cNvSpPr>
            <p:nvPr/>
          </p:nvSpPr>
          <p:spPr bwMode="auto">
            <a:xfrm>
              <a:off x="1520" y="794"/>
              <a:ext cx="934" cy="1104"/>
            </a:xfrm>
            <a:custGeom>
              <a:avLst/>
              <a:gdLst>
                <a:gd name="T0" fmla="*/ 1055 w 886"/>
                <a:gd name="T1" fmla="*/ 595 h 971"/>
                <a:gd name="T2" fmla="*/ 746 w 886"/>
                <a:gd name="T3" fmla="*/ 512 h 971"/>
                <a:gd name="T4" fmla="*/ 231 w 886"/>
                <a:gd name="T5" fmla="*/ 785 h 971"/>
                <a:gd name="T6" fmla="*/ 144 w 886"/>
                <a:gd name="T7" fmla="*/ 1079 h 971"/>
                <a:gd name="T8" fmla="*/ 94 w 886"/>
                <a:gd name="T9" fmla="*/ 1377 h 971"/>
                <a:gd name="T10" fmla="*/ 454 w 886"/>
                <a:gd name="T11" fmla="*/ 1919 h 971"/>
                <a:gd name="T12" fmla="*/ 505 w 886"/>
                <a:gd name="T13" fmla="*/ 1944 h 971"/>
                <a:gd name="T14" fmla="*/ 884 w 886"/>
                <a:gd name="T15" fmla="*/ 1867 h 971"/>
                <a:gd name="T16" fmla="*/ 970 w 886"/>
                <a:gd name="T17" fmla="*/ 1757 h 971"/>
                <a:gd name="T18" fmla="*/ 987 w 886"/>
                <a:gd name="T19" fmla="*/ 1676 h 971"/>
                <a:gd name="T20" fmla="*/ 1020 w 886"/>
                <a:gd name="T21" fmla="*/ 1595 h 971"/>
                <a:gd name="T22" fmla="*/ 1073 w 886"/>
                <a:gd name="T23" fmla="*/ 539 h 971"/>
                <a:gd name="T24" fmla="*/ 1089 w 886"/>
                <a:gd name="T25" fmla="*/ 350 h 971"/>
                <a:gd name="T26" fmla="*/ 1160 w 886"/>
                <a:gd name="T27" fmla="*/ 53 h 971"/>
                <a:gd name="T28" fmla="*/ 1215 w 886"/>
                <a:gd name="T29" fmla="*/ 180 h 97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86"/>
                <a:gd name="T46" fmla="*/ 0 h 971"/>
                <a:gd name="T47" fmla="*/ 886 w 886"/>
                <a:gd name="T48" fmla="*/ 971 h 971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86" h="971">
                  <a:moveTo>
                    <a:pt x="769" y="275"/>
                  </a:moveTo>
                  <a:cubicBezTo>
                    <a:pt x="683" y="266"/>
                    <a:pt x="625" y="254"/>
                    <a:pt x="544" y="237"/>
                  </a:cubicBezTo>
                  <a:cubicBezTo>
                    <a:pt x="345" y="247"/>
                    <a:pt x="268" y="211"/>
                    <a:pt x="168" y="363"/>
                  </a:cubicBezTo>
                  <a:cubicBezTo>
                    <a:pt x="149" y="420"/>
                    <a:pt x="146" y="460"/>
                    <a:pt x="105" y="500"/>
                  </a:cubicBezTo>
                  <a:cubicBezTo>
                    <a:pt x="91" y="545"/>
                    <a:pt x="68" y="638"/>
                    <a:pt x="68" y="638"/>
                  </a:cubicBezTo>
                  <a:cubicBezTo>
                    <a:pt x="85" y="971"/>
                    <a:pt x="0" y="860"/>
                    <a:pt x="331" y="889"/>
                  </a:cubicBezTo>
                  <a:cubicBezTo>
                    <a:pt x="344" y="890"/>
                    <a:pt x="356" y="897"/>
                    <a:pt x="368" y="901"/>
                  </a:cubicBezTo>
                  <a:cubicBezTo>
                    <a:pt x="517" y="892"/>
                    <a:pt x="537" y="898"/>
                    <a:pt x="644" y="864"/>
                  </a:cubicBezTo>
                  <a:cubicBezTo>
                    <a:pt x="663" y="845"/>
                    <a:pt x="690" y="834"/>
                    <a:pt x="707" y="813"/>
                  </a:cubicBezTo>
                  <a:cubicBezTo>
                    <a:pt x="715" y="803"/>
                    <a:pt x="713" y="788"/>
                    <a:pt x="719" y="776"/>
                  </a:cubicBezTo>
                  <a:cubicBezTo>
                    <a:pt x="726" y="762"/>
                    <a:pt x="736" y="751"/>
                    <a:pt x="744" y="738"/>
                  </a:cubicBezTo>
                  <a:cubicBezTo>
                    <a:pt x="786" y="578"/>
                    <a:pt x="728" y="407"/>
                    <a:pt x="782" y="250"/>
                  </a:cubicBezTo>
                  <a:cubicBezTo>
                    <a:pt x="786" y="221"/>
                    <a:pt x="783" y="190"/>
                    <a:pt x="794" y="162"/>
                  </a:cubicBezTo>
                  <a:cubicBezTo>
                    <a:pt x="855" y="0"/>
                    <a:pt x="844" y="165"/>
                    <a:pt x="844" y="25"/>
                  </a:cubicBezTo>
                  <a:lnTo>
                    <a:pt x="886" y="83"/>
                  </a:lnTo>
                </a:path>
              </a:pathLst>
            </a:custGeom>
            <a:solidFill>
              <a:srgbClr val="F5F13D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75" name="Freeform 22"/>
            <p:cNvSpPr>
              <a:spLocks/>
            </p:cNvSpPr>
            <p:nvPr/>
          </p:nvSpPr>
          <p:spPr bwMode="auto">
            <a:xfrm>
              <a:off x="2329" y="790"/>
              <a:ext cx="298" cy="783"/>
            </a:xfrm>
            <a:custGeom>
              <a:avLst/>
              <a:gdLst>
                <a:gd name="T0" fmla="*/ 61 w 298"/>
                <a:gd name="T1" fmla="*/ 347 h 783"/>
                <a:gd name="T2" fmla="*/ 73 w 298"/>
                <a:gd name="T3" fmla="*/ 172 h 783"/>
                <a:gd name="T4" fmla="*/ 186 w 298"/>
                <a:gd name="T5" fmla="*/ 21 h 783"/>
                <a:gd name="T6" fmla="*/ 236 w 298"/>
                <a:gd name="T7" fmla="*/ 147 h 783"/>
                <a:gd name="T8" fmla="*/ 286 w 298"/>
                <a:gd name="T9" fmla="*/ 159 h 783"/>
                <a:gd name="T10" fmla="*/ 298 w 298"/>
                <a:gd name="T11" fmla="*/ 197 h 783"/>
                <a:gd name="T12" fmla="*/ 223 w 298"/>
                <a:gd name="T13" fmla="*/ 21 h 783"/>
                <a:gd name="T14" fmla="*/ 198 w 298"/>
                <a:gd name="T15" fmla="*/ 59 h 783"/>
                <a:gd name="T16" fmla="*/ 211 w 298"/>
                <a:gd name="T17" fmla="*/ 21 h 783"/>
                <a:gd name="T18" fmla="*/ 236 w 298"/>
                <a:gd name="T19" fmla="*/ 59 h 783"/>
                <a:gd name="T20" fmla="*/ 273 w 298"/>
                <a:gd name="T21" fmla="*/ 72 h 783"/>
                <a:gd name="T22" fmla="*/ 261 w 298"/>
                <a:gd name="T23" fmla="*/ 622 h 783"/>
                <a:gd name="T24" fmla="*/ 198 w 298"/>
                <a:gd name="T25" fmla="*/ 710 h 783"/>
                <a:gd name="T26" fmla="*/ 61 w 298"/>
                <a:gd name="T27" fmla="*/ 723 h 783"/>
                <a:gd name="T28" fmla="*/ 36 w 298"/>
                <a:gd name="T29" fmla="*/ 572 h 783"/>
                <a:gd name="T30" fmla="*/ 123 w 298"/>
                <a:gd name="T31" fmla="*/ 172 h 783"/>
                <a:gd name="T32" fmla="*/ 148 w 298"/>
                <a:gd name="T33" fmla="*/ 134 h 783"/>
                <a:gd name="T34" fmla="*/ 161 w 298"/>
                <a:gd name="T35" fmla="*/ 97 h 78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98"/>
                <a:gd name="T55" fmla="*/ 0 h 783"/>
                <a:gd name="T56" fmla="*/ 298 w 298"/>
                <a:gd name="T57" fmla="*/ 783 h 78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98" h="783">
                  <a:moveTo>
                    <a:pt x="61" y="347"/>
                  </a:moveTo>
                  <a:cubicBezTo>
                    <a:pt x="65" y="289"/>
                    <a:pt x="59" y="229"/>
                    <a:pt x="73" y="172"/>
                  </a:cubicBezTo>
                  <a:cubicBezTo>
                    <a:pt x="85" y="124"/>
                    <a:pt x="149" y="58"/>
                    <a:pt x="186" y="21"/>
                  </a:cubicBezTo>
                  <a:cubicBezTo>
                    <a:pt x="279" y="54"/>
                    <a:pt x="162" y="0"/>
                    <a:pt x="236" y="147"/>
                  </a:cubicBezTo>
                  <a:cubicBezTo>
                    <a:pt x="244" y="162"/>
                    <a:pt x="269" y="155"/>
                    <a:pt x="286" y="159"/>
                  </a:cubicBezTo>
                  <a:cubicBezTo>
                    <a:pt x="290" y="172"/>
                    <a:pt x="298" y="210"/>
                    <a:pt x="298" y="197"/>
                  </a:cubicBezTo>
                  <a:cubicBezTo>
                    <a:pt x="298" y="120"/>
                    <a:pt x="285" y="62"/>
                    <a:pt x="223" y="21"/>
                  </a:cubicBezTo>
                  <a:cubicBezTo>
                    <a:pt x="215" y="34"/>
                    <a:pt x="213" y="59"/>
                    <a:pt x="198" y="59"/>
                  </a:cubicBezTo>
                  <a:cubicBezTo>
                    <a:pt x="185" y="59"/>
                    <a:pt x="198" y="21"/>
                    <a:pt x="211" y="21"/>
                  </a:cubicBezTo>
                  <a:cubicBezTo>
                    <a:pt x="226" y="21"/>
                    <a:pt x="224" y="49"/>
                    <a:pt x="236" y="59"/>
                  </a:cubicBezTo>
                  <a:cubicBezTo>
                    <a:pt x="246" y="67"/>
                    <a:pt x="261" y="68"/>
                    <a:pt x="273" y="72"/>
                  </a:cubicBezTo>
                  <a:cubicBezTo>
                    <a:pt x="269" y="255"/>
                    <a:pt x="272" y="439"/>
                    <a:pt x="261" y="622"/>
                  </a:cubicBezTo>
                  <a:cubicBezTo>
                    <a:pt x="256" y="703"/>
                    <a:pt x="249" y="694"/>
                    <a:pt x="198" y="710"/>
                  </a:cubicBezTo>
                  <a:cubicBezTo>
                    <a:pt x="164" y="733"/>
                    <a:pt x="107" y="783"/>
                    <a:pt x="61" y="723"/>
                  </a:cubicBezTo>
                  <a:cubicBezTo>
                    <a:pt x="30" y="683"/>
                    <a:pt x="36" y="572"/>
                    <a:pt x="36" y="572"/>
                  </a:cubicBezTo>
                  <a:cubicBezTo>
                    <a:pt x="41" y="450"/>
                    <a:pt x="0" y="255"/>
                    <a:pt x="123" y="172"/>
                  </a:cubicBezTo>
                  <a:cubicBezTo>
                    <a:pt x="131" y="159"/>
                    <a:pt x="141" y="148"/>
                    <a:pt x="148" y="134"/>
                  </a:cubicBezTo>
                  <a:cubicBezTo>
                    <a:pt x="154" y="122"/>
                    <a:pt x="161" y="97"/>
                    <a:pt x="161" y="97"/>
                  </a:cubicBezTo>
                </a:path>
              </a:pathLst>
            </a:custGeom>
            <a:solidFill>
              <a:schemeClr val="accent2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76" name="Freeform 23"/>
            <p:cNvSpPr>
              <a:spLocks/>
            </p:cNvSpPr>
            <p:nvPr/>
          </p:nvSpPr>
          <p:spPr bwMode="auto">
            <a:xfrm>
              <a:off x="2570" y="410"/>
              <a:ext cx="828" cy="933"/>
            </a:xfrm>
            <a:custGeom>
              <a:avLst/>
              <a:gdLst>
                <a:gd name="T0" fmla="*/ 2 w 828"/>
                <a:gd name="T1" fmla="*/ 454 h 933"/>
                <a:gd name="T2" fmla="*/ 27 w 828"/>
                <a:gd name="T3" fmla="*/ 416 h 933"/>
                <a:gd name="T4" fmla="*/ 65 w 828"/>
                <a:gd name="T5" fmla="*/ 391 h 933"/>
                <a:gd name="T6" fmla="*/ 102 w 828"/>
                <a:gd name="T7" fmla="*/ 228 h 933"/>
                <a:gd name="T8" fmla="*/ 240 w 828"/>
                <a:gd name="T9" fmla="*/ 115 h 933"/>
                <a:gd name="T10" fmla="*/ 365 w 828"/>
                <a:gd name="T11" fmla="*/ 15 h 933"/>
                <a:gd name="T12" fmla="*/ 403 w 828"/>
                <a:gd name="T13" fmla="*/ 3 h 933"/>
                <a:gd name="T14" fmla="*/ 578 w 828"/>
                <a:gd name="T15" fmla="*/ 15 h 933"/>
                <a:gd name="T16" fmla="*/ 590 w 828"/>
                <a:gd name="T17" fmla="*/ 53 h 933"/>
                <a:gd name="T18" fmla="*/ 691 w 828"/>
                <a:gd name="T19" fmla="*/ 65 h 933"/>
                <a:gd name="T20" fmla="*/ 791 w 828"/>
                <a:gd name="T21" fmla="*/ 141 h 933"/>
                <a:gd name="T22" fmla="*/ 803 w 828"/>
                <a:gd name="T23" fmla="*/ 391 h 933"/>
                <a:gd name="T24" fmla="*/ 828 w 828"/>
                <a:gd name="T25" fmla="*/ 429 h 933"/>
                <a:gd name="T26" fmla="*/ 791 w 828"/>
                <a:gd name="T27" fmla="*/ 742 h 933"/>
                <a:gd name="T28" fmla="*/ 2 w 828"/>
                <a:gd name="T29" fmla="*/ 591 h 933"/>
                <a:gd name="T30" fmla="*/ 14 w 828"/>
                <a:gd name="T31" fmla="*/ 466 h 933"/>
                <a:gd name="T32" fmla="*/ 52 w 828"/>
                <a:gd name="T33" fmla="*/ 454 h 933"/>
                <a:gd name="T34" fmla="*/ 2 w 828"/>
                <a:gd name="T35" fmla="*/ 454 h 93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828"/>
                <a:gd name="T55" fmla="*/ 0 h 933"/>
                <a:gd name="T56" fmla="*/ 828 w 828"/>
                <a:gd name="T57" fmla="*/ 933 h 93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828" h="933">
                  <a:moveTo>
                    <a:pt x="2" y="454"/>
                  </a:moveTo>
                  <a:cubicBezTo>
                    <a:pt x="10" y="441"/>
                    <a:pt x="16" y="427"/>
                    <a:pt x="27" y="416"/>
                  </a:cubicBezTo>
                  <a:cubicBezTo>
                    <a:pt x="38" y="405"/>
                    <a:pt x="60" y="405"/>
                    <a:pt x="65" y="391"/>
                  </a:cubicBezTo>
                  <a:cubicBezTo>
                    <a:pt x="94" y="304"/>
                    <a:pt x="48" y="282"/>
                    <a:pt x="102" y="228"/>
                  </a:cubicBezTo>
                  <a:cubicBezTo>
                    <a:pt x="144" y="186"/>
                    <a:pt x="199" y="158"/>
                    <a:pt x="240" y="115"/>
                  </a:cubicBezTo>
                  <a:cubicBezTo>
                    <a:pt x="263" y="45"/>
                    <a:pt x="295" y="38"/>
                    <a:pt x="365" y="15"/>
                  </a:cubicBezTo>
                  <a:cubicBezTo>
                    <a:pt x="378" y="11"/>
                    <a:pt x="403" y="3"/>
                    <a:pt x="403" y="3"/>
                  </a:cubicBezTo>
                  <a:cubicBezTo>
                    <a:pt x="461" y="7"/>
                    <a:pt x="522" y="0"/>
                    <a:pt x="578" y="15"/>
                  </a:cubicBezTo>
                  <a:cubicBezTo>
                    <a:pt x="591" y="18"/>
                    <a:pt x="578" y="48"/>
                    <a:pt x="590" y="53"/>
                  </a:cubicBezTo>
                  <a:cubicBezTo>
                    <a:pt x="621" y="67"/>
                    <a:pt x="657" y="61"/>
                    <a:pt x="691" y="65"/>
                  </a:cubicBezTo>
                  <a:cubicBezTo>
                    <a:pt x="725" y="116"/>
                    <a:pt x="742" y="107"/>
                    <a:pt x="791" y="141"/>
                  </a:cubicBezTo>
                  <a:cubicBezTo>
                    <a:pt x="795" y="224"/>
                    <a:pt x="792" y="308"/>
                    <a:pt x="803" y="391"/>
                  </a:cubicBezTo>
                  <a:cubicBezTo>
                    <a:pt x="805" y="406"/>
                    <a:pt x="828" y="414"/>
                    <a:pt x="828" y="429"/>
                  </a:cubicBezTo>
                  <a:cubicBezTo>
                    <a:pt x="828" y="634"/>
                    <a:pt x="827" y="628"/>
                    <a:pt x="791" y="742"/>
                  </a:cubicBezTo>
                  <a:cubicBezTo>
                    <a:pt x="193" y="731"/>
                    <a:pt x="110" y="933"/>
                    <a:pt x="2" y="591"/>
                  </a:cubicBezTo>
                  <a:cubicBezTo>
                    <a:pt x="6" y="549"/>
                    <a:pt x="0" y="505"/>
                    <a:pt x="14" y="466"/>
                  </a:cubicBezTo>
                  <a:cubicBezTo>
                    <a:pt x="19" y="454"/>
                    <a:pt x="61" y="463"/>
                    <a:pt x="52" y="454"/>
                  </a:cubicBezTo>
                  <a:cubicBezTo>
                    <a:pt x="40" y="442"/>
                    <a:pt x="19" y="454"/>
                    <a:pt x="2" y="454"/>
                  </a:cubicBezTo>
                  <a:close/>
                </a:path>
              </a:pathLst>
            </a:custGeom>
            <a:solidFill>
              <a:srgbClr val="F5F13D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77" name="Freeform 24"/>
            <p:cNvSpPr>
              <a:spLocks/>
            </p:cNvSpPr>
            <p:nvPr/>
          </p:nvSpPr>
          <p:spPr bwMode="auto">
            <a:xfrm>
              <a:off x="2374" y="1005"/>
              <a:ext cx="212" cy="89"/>
            </a:xfrm>
            <a:custGeom>
              <a:avLst/>
              <a:gdLst>
                <a:gd name="T0" fmla="*/ 0 w 212"/>
                <a:gd name="T1" fmla="*/ 0 h 89"/>
                <a:gd name="T2" fmla="*/ 212 w 212"/>
                <a:gd name="T3" fmla="*/ 37 h 89"/>
                <a:gd name="T4" fmla="*/ 0 60000 65536"/>
                <a:gd name="T5" fmla="*/ 0 60000 65536"/>
                <a:gd name="T6" fmla="*/ 0 w 212"/>
                <a:gd name="T7" fmla="*/ 0 h 89"/>
                <a:gd name="T8" fmla="*/ 212 w 212"/>
                <a:gd name="T9" fmla="*/ 89 h 8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2" h="89">
                  <a:moveTo>
                    <a:pt x="0" y="0"/>
                  </a:moveTo>
                  <a:cubicBezTo>
                    <a:pt x="60" y="89"/>
                    <a:pt x="10" y="37"/>
                    <a:pt x="212" y="37"/>
                  </a:cubicBezTo>
                </a:path>
              </a:pathLst>
            </a:custGeom>
            <a:noFill/>
            <a:ln w="127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78" name="Freeform 25"/>
            <p:cNvSpPr>
              <a:spLocks/>
            </p:cNvSpPr>
            <p:nvPr/>
          </p:nvSpPr>
          <p:spPr bwMode="auto">
            <a:xfrm>
              <a:off x="2352" y="1150"/>
              <a:ext cx="238" cy="32"/>
            </a:xfrm>
            <a:custGeom>
              <a:avLst/>
              <a:gdLst>
                <a:gd name="T0" fmla="*/ 0 w 238"/>
                <a:gd name="T1" fmla="*/ 0 h 32"/>
                <a:gd name="T2" fmla="*/ 238 w 238"/>
                <a:gd name="T3" fmla="*/ 12 h 32"/>
                <a:gd name="T4" fmla="*/ 0 60000 65536"/>
                <a:gd name="T5" fmla="*/ 0 60000 65536"/>
                <a:gd name="T6" fmla="*/ 0 w 238"/>
                <a:gd name="T7" fmla="*/ 0 h 32"/>
                <a:gd name="T8" fmla="*/ 238 w 238"/>
                <a:gd name="T9" fmla="*/ 32 h 3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8" h="32">
                  <a:moveTo>
                    <a:pt x="0" y="0"/>
                  </a:moveTo>
                  <a:cubicBezTo>
                    <a:pt x="102" y="32"/>
                    <a:pt x="25" y="12"/>
                    <a:pt x="238" y="12"/>
                  </a:cubicBezTo>
                </a:path>
              </a:pathLst>
            </a:custGeom>
            <a:noFill/>
            <a:ln w="127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79" name="Freeform 26"/>
            <p:cNvSpPr>
              <a:spLocks/>
            </p:cNvSpPr>
            <p:nvPr/>
          </p:nvSpPr>
          <p:spPr bwMode="auto">
            <a:xfrm>
              <a:off x="2352" y="1412"/>
              <a:ext cx="238" cy="1"/>
            </a:xfrm>
            <a:custGeom>
              <a:avLst/>
              <a:gdLst>
                <a:gd name="T0" fmla="*/ 0 w 238"/>
                <a:gd name="T1" fmla="*/ 0 h 1"/>
                <a:gd name="T2" fmla="*/ 238 w 238"/>
                <a:gd name="T3" fmla="*/ 0 h 1"/>
                <a:gd name="T4" fmla="*/ 0 60000 65536"/>
                <a:gd name="T5" fmla="*/ 0 60000 65536"/>
                <a:gd name="T6" fmla="*/ 0 w 238"/>
                <a:gd name="T7" fmla="*/ 0 h 1"/>
                <a:gd name="T8" fmla="*/ 238 w 238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8" h="1">
                  <a:moveTo>
                    <a:pt x="0" y="0"/>
                  </a:moveTo>
                  <a:cubicBezTo>
                    <a:pt x="79" y="0"/>
                    <a:pt x="159" y="0"/>
                    <a:pt x="238" y="0"/>
                  </a:cubicBezTo>
                </a:path>
              </a:pathLst>
            </a:custGeom>
            <a:noFill/>
            <a:ln w="127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80" name="Oval 27"/>
            <p:cNvSpPr>
              <a:spLocks noChangeArrowheads="1"/>
            </p:cNvSpPr>
            <p:nvPr/>
          </p:nvSpPr>
          <p:spPr bwMode="auto">
            <a:xfrm>
              <a:off x="2400" y="609"/>
              <a:ext cx="240" cy="288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81" name="Freeform 28"/>
            <p:cNvSpPr>
              <a:spLocks/>
            </p:cNvSpPr>
            <p:nvPr/>
          </p:nvSpPr>
          <p:spPr bwMode="auto">
            <a:xfrm>
              <a:off x="2586" y="1094"/>
              <a:ext cx="838" cy="840"/>
            </a:xfrm>
            <a:custGeom>
              <a:avLst/>
              <a:gdLst>
                <a:gd name="T0" fmla="*/ 4 w 838"/>
                <a:gd name="T1" fmla="*/ 68 h 840"/>
                <a:gd name="T2" fmla="*/ 16 w 838"/>
                <a:gd name="T3" fmla="*/ 644 h 840"/>
                <a:gd name="T4" fmla="*/ 129 w 838"/>
                <a:gd name="T5" fmla="*/ 694 h 840"/>
                <a:gd name="T6" fmla="*/ 167 w 838"/>
                <a:gd name="T7" fmla="*/ 707 h 840"/>
                <a:gd name="T8" fmla="*/ 542 w 838"/>
                <a:gd name="T9" fmla="*/ 757 h 840"/>
                <a:gd name="T10" fmla="*/ 693 w 838"/>
                <a:gd name="T11" fmla="*/ 719 h 840"/>
                <a:gd name="T12" fmla="*/ 768 w 838"/>
                <a:gd name="T13" fmla="*/ 694 h 840"/>
                <a:gd name="T14" fmla="*/ 780 w 838"/>
                <a:gd name="T15" fmla="*/ 606 h 840"/>
                <a:gd name="T16" fmla="*/ 818 w 838"/>
                <a:gd name="T17" fmla="*/ 594 h 840"/>
                <a:gd name="T18" fmla="*/ 780 w 838"/>
                <a:gd name="T19" fmla="*/ 344 h 840"/>
                <a:gd name="T20" fmla="*/ 755 w 838"/>
                <a:gd name="T21" fmla="*/ 268 h 840"/>
                <a:gd name="T22" fmla="*/ 743 w 838"/>
                <a:gd name="T23" fmla="*/ 231 h 840"/>
                <a:gd name="T24" fmla="*/ 455 w 838"/>
                <a:gd name="T25" fmla="*/ 156 h 840"/>
                <a:gd name="T26" fmla="*/ 79 w 838"/>
                <a:gd name="T27" fmla="*/ 81 h 840"/>
                <a:gd name="T28" fmla="*/ 41 w 838"/>
                <a:gd name="T29" fmla="*/ 68 h 840"/>
                <a:gd name="T30" fmla="*/ 4 w 838"/>
                <a:gd name="T31" fmla="*/ 68 h 84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38"/>
                <a:gd name="T49" fmla="*/ 0 h 840"/>
                <a:gd name="T50" fmla="*/ 838 w 838"/>
                <a:gd name="T51" fmla="*/ 840 h 84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38" h="840">
                  <a:moveTo>
                    <a:pt x="4" y="68"/>
                  </a:moveTo>
                  <a:cubicBezTo>
                    <a:pt x="8" y="260"/>
                    <a:pt x="0" y="453"/>
                    <a:pt x="16" y="644"/>
                  </a:cubicBezTo>
                  <a:cubicBezTo>
                    <a:pt x="17" y="662"/>
                    <a:pt x="95" y="683"/>
                    <a:pt x="129" y="694"/>
                  </a:cubicBezTo>
                  <a:cubicBezTo>
                    <a:pt x="142" y="698"/>
                    <a:pt x="167" y="707"/>
                    <a:pt x="167" y="707"/>
                  </a:cubicBezTo>
                  <a:cubicBezTo>
                    <a:pt x="257" y="840"/>
                    <a:pt x="343" y="765"/>
                    <a:pt x="542" y="757"/>
                  </a:cubicBezTo>
                  <a:cubicBezTo>
                    <a:pt x="785" y="729"/>
                    <a:pt x="577" y="770"/>
                    <a:pt x="693" y="719"/>
                  </a:cubicBezTo>
                  <a:cubicBezTo>
                    <a:pt x="717" y="708"/>
                    <a:pt x="768" y="694"/>
                    <a:pt x="768" y="694"/>
                  </a:cubicBezTo>
                  <a:cubicBezTo>
                    <a:pt x="772" y="665"/>
                    <a:pt x="767" y="632"/>
                    <a:pt x="780" y="606"/>
                  </a:cubicBezTo>
                  <a:cubicBezTo>
                    <a:pt x="786" y="594"/>
                    <a:pt x="817" y="607"/>
                    <a:pt x="818" y="594"/>
                  </a:cubicBezTo>
                  <a:cubicBezTo>
                    <a:pt x="838" y="416"/>
                    <a:pt x="838" y="430"/>
                    <a:pt x="780" y="344"/>
                  </a:cubicBezTo>
                  <a:cubicBezTo>
                    <a:pt x="772" y="319"/>
                    <a:pt x="763" y="293"/>
                    <a:pt x="755" y="268"/>
                  </a:cubicBezTo>
                  <a:cubicBezTo>
                    <a:pt x="751" y="256"/>
                    <a:pt x="755" y="235"/>
                    <a:pt x="743" y="231"/>
                  </a:cubicBezTo>
                  <a:cubicBezTo>
                    <a:pt x="643" y="198"/>
                    <a:pt x="560" y="169"/>
                    <a:pt x="455" y="156"/>
                  </a:cubicBezTo>
                  <a:cubicBezTo>
                    <a:pt x="335" y="115"/>
                    <a:pt x="205" y="94"/>
                    <a:pt x="79" y="81"/>
                  </a:cubicBezTo>
                  <a:cubicBezTo>
                    <a:pt x="66" y="77"/>
                    <a:pt x="51" y="76"/>
                    <a:pt x="41" y="68"/>
                  </a:cubicBezTo>
                  <a:cubicBezTo>
                    <a:pt x="3" y="37"/>
                    <a:pt x="26" y="0"/>
                    <a:pt x="4" y="68"/>
                  </a:cubicBezTo>
                  <a:close/>
                </a:path>
              </a:pathLst>
            </a:custGeom>
            <a:solidFill>
              <a:srgbClr val="F5F13D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82" name="Oval 29"/>
            <p:cNvSpPr>
              <a:spLocks noChangeArrowheads="1"/>
            </p:cNvSpPr>
            <p:nvPr/>
          </p:nvSpPr>
          <p:spPr bwMode="auto">
            <a:xfrm>
              <a:off x="1862" y="757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83" name="Oval 30"/>
            <p:cNvSpPr>
              <a:spLocks noChangeArrowheads="1"/>
            </p:cNvSpPr>
            <p:nvPr/>
          </p:nvSpPr>
          <p:spPr bwMode="auto">
            <a:xfrm>
              <a:off x="1849" y="757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84" name="Oval 31"/>
            <p:cNvSpPr>
              <a:spLocks noChangeArrowheads="1"/>
            </p:cNvSpPr>
            <p:nvPr/>
          </p:nvSpPr>
          <p:spPr bwMode="auto">
            <a:xfrm>
              <a:off x="1622" y="417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85" name="Oval 32"/>
            <p:cNvSpPr>
              <a:spLocks noChangeArrowheads="1"/>
            </p:cNvSpPr>
            <p:nvPr/>
          </p:nvSpPr>
          <p:spPr bwMode="auto">
            <a:xfrm>
              <a:off x="1670" y="417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86" name="Oval 33"/>
            <p:cNvSpPr>
              <a:spLocks noChangeArrowheads="1"/>
            </p:cNvSpPr>
            <p:nvPr/>
          </p:nvSpPr>
          <p:spPr bwMode="auto">
            <a:xfrm>
              <a:off x="3120" y="912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87" name="Oval 34"/>
            <p:cNvSpPr>
              <a:spLocks noChangeArrowheads="1"/>
            </p:cNvSpPr>
            <p:nvPr/>
          </p:nvSpPr>
          <p:spPr bwMode="auto">
            <a:xfrm>
              <a:off x="3216" y="897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88" name="Oval 35"/>
            <p:cNvSpPr>
              <a:spLocks noChangeArrowheads="1"/>
            </p:cNvSpPr>
            <p:nvPr/>
          </p:nvSpPr>
          <p:spPr bwMode="auto">
            <a:xfrm>
              <a:off x="1686" y="1525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89" name="Oval 36"/>
            <p:cNvSpPr>
              <a:spLocks noChangeArrowheads="1"/>
            </p:cNvSpPr>
            <p:nvPr/>
          </p:nvSpPr>
          <p:spPr bwMode="auto">
            <a:xfrm>
              <a:off x="1734" y="1525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90" name="Oval 37"/>
            <p:cNvSpPr>
              <a:spLocks noChangeArrowheads="1"/>
            </p:cNvSpPr>
            <p:nvPr/>
          </p:nvSpPr>
          <p:spPr bwMode="auto">
            <a:xfrm>
              <a:off x="1798" y="1200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91" name="Oval 38"/>
            <p:cNvSpPr>
              <a:spLocks noChangeArrowheads="1"/>
            </p:cNvSpPr>
            <p:nvPr/>
          </p:nvSpPr>
          <p:spPr bwMode="auto">
            <a:xfrm>
              <a:off x="1895" y="1237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92" name="Oval 39"/>
            <p:cNvSpPr>
              <a:spLocks noChangeArrowheads="1"/>
            </p:cNvSpPr>
            <p:nvPr/>
          </p:nvSpPr>
          <p:spPr bwMode="auto">
            <a:xfrm>
              <a:off x="3088" y="509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93" name="Oval 40"/>
            <p:cNvSpPr>
              <a:spLocks noChangeArrowheads="1"/>
            </p:cNvSpPr>
            <p:nvPr/>
          </p:nvSpPr>
          <p:spPr bwMode="auto">
            <a:xfrm>
              <a:off x="3152" y="519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94" name="Oval 41"/>
            <p:cNvSpPr>
              <a:spLocks noChangeArrowheads="1"/>
            </p:cNvSpPr>
            <p:nvPr/>
          </p:nvSpPr>
          <p:spPr bwMode="auto">
            <a:xfrm>
              <a:off x="3072" y="1281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95" name="Oval 42"/>
            <p:cNvSpPr>
              <a:spLocks noChangeArrowheads="1"/>
            </p:cNvSpPr>
            <p:nvPr/>
          </p:nvSpPr>
          <p:spPr bwMode="auto">
            <a:xfrm>
              <a:off x="3120" y="1281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96" name="Oval 43"/>
            <p:cNvSpPr>
              <a:spLocks noChangeArrowheads="1"/>
            </p:cNvSpPr>
            <p:nvPr/>
          </p:nvSpPr>
          <p:spPr bwMode="auto">
            <a:xfrm>
              <a:off x="3072" y="1617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97" name="Oval 44"/>
            <p:cNvSpPr>
              <a:spLocks noChangeArrowheads="1"/>
            </p:cNvSpPr>
            <p:nvPr/>
          </p:nvSpPr>
          <p:spPr bwMode="auto">
            <a:xfrm>
              <a:off x="3120" y="1617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98" name="Oval 45"/>
            <p:cNvSpPr>
              <a:spLocks noChangeArrowheads="1"/>
            </p:cNvSpPr>
            <p:nvPr/>
          </p:nvSpPr>
          <p:spPr bwMode="auto">
            <a:xfrm>
              <a:off x="2717" y="758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99" name="Oval 46"/>
            <p:cNvSpPr>
              <a:spLocks noChangeArrowheads="1"/>
            </p:cNvSpPr>
            <p:nvPr/>
          </p:nvSpPr>
          <p:spPr bwMode="auto">
            <a:xfrm>
              <a:off x="2813" y="752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500" name="Oval 47"/>
            <p:cNvSpPr>
              <a:spLocks noChangeArrowheads="1"/>
            </p:cNvSpPr>
            <p:nvPr/>
          </p:nvSpPr>
          <p:spPr bwMode="auto">
            <a:xfrm>
              <a:off x="2784" y="1377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501" name="Oval 48"/>
            <p:cNvSpPr>
              <a:spLocks noChangeArrowheads="1"/>
            </p:cNvSpPr>
            <p:nvPr/>
          </p:nvSpPr>
          <p:spPr bwMode="auto">
            <a:xfrm>
              <a:off x="2832" y="1377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502" name="Oval 49"/>
            <p:cNvSpPr>
              <a:spLocks noChangeArrowheads="1"/>
            </p:cNvSpPr>
            <p:nvPr/>
          </p:nvSpPr>
          <p:spPr bwMode="auto">
            <a:xfrm>
              <a:off x="2054" y="565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503" name="Oval 50"/>
            <p:cNvSpPr>
              <a:spLocks noChangeArrowheads="1"/>
            </p:cNvSpPr>
            <p:nvPr/>
          </p:nvSpPr>
          <p:spPr bwMode="auto">
            <a:xfrm>
              <a:off x="2102" y="613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504" name="Oval 51"/>
            <p:cNvSpPr>
              <a:spLocks noChangeArrowheads="1"/>
            </p:cNvSpPr>
            <p:nvPr/>
          </p:nvSpPr>
          <p:spPr bwMode="auto">
            <a:xfrm>
              <a:off x="1942" y="1440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505" name="Oval 52"/>
            <p:cNvSpPr>
              <a:spLocks noChangeArrowheads="1"/>
            </p:cNvSpPr>
            <p:nvPr/>
          </p:nvSpPr>
          <p:spPr bwMode="auto">
            <a:xfrm>
              <a:off x="2022" y="1429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506" name="Freeform 53"/>
            <p:cNvSpPr>
              <a:spLocks/>
            </p:cNvSpPr>
            <p:nvPr/>
          </p:nvSpPr>
          <p:spPr bwMode="auto">
            <a:xfrm>
              <a:off x="2580" y="225"/>
              <a:ext cx="434" cy="424"/>
            </a:xfrm>
            <a:custGeom>
              <a:avLst/>
              <a:gdLst>
                <a:gd name="T0" fmla="*/ 0 w 468"/>
                <a:gd name="T1" fmla="*/ 439 h 421"/>
                <a:gd name="T2" fmla="*/ 6 w 468"/>
                <a:gd name="T3" fmla="*/ 164 h 421"/>
                <a:gd name="T4" fmla="*/ 111 w 468"/>
                <a:gd name="T5" fmla="*/ 32 h 421"/>
                <a:gd name="T6" fmla="*/ 239 w 468"/>
                <a:gd name="T7" fmla="*/ 45 h 421"/>
                <a:gd name="T8" fmla="*/ 247 w 468"/>
                <a:gd name="T9" fmla="*/ 89 h 421"/>
                <a:gd name="T10" fmla="*/ 294 w 468"/>
                <a:gd name="T11" fmla="*/ 70 h 421"/>
                <a:gd name="T12" fmla="*/ 247 w 468"/>
                <a:gd name="T13" fmla="*/ 20 h 4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68"/>
                <a:gd name="T22" fmla="*/ 0 h 421"/>
                <a:gd name="T23" fmla="*/ 468 w 468"/>
                <a:gd name="T24" fmla="*/ 421 h 42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68" h="421">
                  <a:moveTo>
                    <a:pt x="0" y="421"/>
                  </a:moveTo>
                  <a:cubicBezTo>
                    <a:pt x="4" y="333"/>
                    <a:pt x="1" y="245"/>
                    <a:pt x="12" y="158"/>
                  </a:cubicBezTo>
                  <a:cubicBezTo>
                    <a:pt x="20" y="95"/>
                    <a:pt x="123" y="50"/>
                    <a:pt x="175" y="32"/>
                  </a:cubicBezTo>
                  <a:cubicBezTo>
                    <a:pt x="242" y="36"/>
                    <a:pt x="311" y="29"/>
                    <a:pt x="376" y="45"/>
                  </a:cubicBezTo>
                  <a:cubicBezTo>
                    <a:pt x="389" y="48"/>
                    <a:pt x="375" y="79"/>
                    <a:pt x="388" y="83"/>
                  </a:cubicBezTo>
                  <a:cubicBezTo>
                    <a:pt x="412" y="90"/>
                    <a:pt x="438" y="74"/>
                    <a:pt x="463" y="70"/>
                  </a:cubicBezTo>
                  <a:cubicBezTo>
                    <a:pt x="446" y="0"/>
                    <a:pt x="468" y="20"/>
                    <a:pt x="388" y="20"/>
                  </a:cubicBezTo>
                </a:path>
              </a:pathLst>
            </a:custGeom>
            <a:noFill/>
            <a:ln w="127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07" name="Freeform 54"/>
            <p:cNvSpPr>
              <a:spLocks/>
            </p:cNvSpPr>
            <p:nvPr/>
          </p:nvSpPr>
          <p:spPr bwMode="auto">
            <a:xfrm>
              <a:off x="2051" y="81"/>
              <a:ext cx="451" cy="526"/>
            </a:xfrm>
            <a:custGeom>
              <a:avLst/>
              <a:gdLst>
                <a:gd name="T0" fmla="*/ 451 w 451"/>
                <a:gd name="T1" fmla="*/ 526 h 526"/>
                <a:gd name="T2" fmla="*/ 439 w 451"/>
                <a:gd name="T3" fmla="*/ 388 h 526"/>
                <a:gd name="T4" fmla="*/ 301 w 451"/>
                <a:gd name="T5" fmla="*/ 226 h 526"/>
                <a:gd name="T6" fmla="*/ 263 w 451"/>
                <a:gd name="T7" fmla="*/ 188 h 526"/>
                <a:gd name="T8" fmla="*/ 113 w 451"/>
                <a:gd name="T9" fmla="*/ 100 h 526"/>
                <a:gd name="T10" fmla="*/ 38 w 451"/>
                <a:gd name="T11" fmla="*/ 75 h 526"/>
                <a:gd name="T12" fmla="*/ 13 w 451"/>
                <a:gd name="T13" fmla="*/ 38 h 526"/>
                <a:gd name="T14" fmla="*/ 0 w 451"/>
                <a:gd name="T15" fmla="*/ 0 h 52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51"/>
                <a:gd name="T25" fmla="*/ 0 h 526"/>
                <a:gd name="T26" fmla="*/ 451 w 451"/>
                <a:gd name="T27" fmla="*/ 526 h 52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51" h="526">
                  <a:moveTo>
                    <a:pt x="451" y="526"/>
                  </a:moveTo>
                  <a:cubicBezTo>
                    <a:pt x="447" y="480"/>
                    <a:pt x="446" y="434"/>
                    <a:pt x="439" y="388"/>
                  </a:cubicBezTo>
                  <a:cubicBezTo>
                    <a:pt x="423" y="278"/>
                    <a:pt x="361" y="286"/>
                    <a:pt x="301" y="226"/>
                  </a:cubicBezTo>
                  <a:cubicBezTo>
                    <a:pt x="288" y="213"/>
                    <a:pt x="277" y="199"/>
                    <a:pt x="263" y="188"/>
                  </a:cubicBezTo>
                  <a:cubicBezTo>
                    <a:pt x="221" y="155"/>
                    <a:pt x="162" y="122"/>
                    <a:pt x="113" y="100"/>
                  </a:cubicBezTo>
                  <a:cubicBezTo>
                    <a:pt x="89" y="89"/>
                    <a:pt x="38" y="75"/>
                    <a:pt x="38" y="75"/>
                  </a:cubicBezTo>
                  <a:cubicBezTo>
                    <a:pt x="30" y="63"/>
                    <a:pt x="20" y="51"/>
                    <a:pt x="13" y="38"/>
                  </a:cubicBezTo>
                  <a:cubicBezTo>
                    <a:pt x="7" y="26"/>
                    <a:pt x="0" y="0"/>
                    <a:pt x="0" y="0"/>
                  </a:cubicBezTo>
                </a:path>
              </a:pathLst>
            </a:custGeom>
            <a:noFill/>
            <a:ln w="127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57" name="Group 55"/>
          <p:cNvGrpSpPr>
            <a:grpSpLocks/>
          </p:cNvGrpSpPr>
          <p:nvPr/>
        </p:nvGrpSpPr>
        <p:grpSpPr bwMode="auto">
          <a:xfrm rot="-1089515">
            <a:off x="4343400" y="2743200"/>
            <a:ext cx="369888" cy="401638"/>
            <a:chOff x="1510" y="81"/>
            <a:chExt cx="1914" cy="1853"/>
          </a:xfrm>
        </p:grpSpPr>
        <p:sp>
          <p:nvSpPr>
            <p:cNvPr id="10438" name="Freeform 56"/>
            <p:cNvSpPr>
              <a:spLocks/>
            </p:cNvSpPr>
            <p:nvPr/>
          </p:nvSpPr>
          <p:spPr bwMode="auto">
            <a:xfrm rot="-314373">
              <a:off x="1510" y="270"/>
              <a:ext cx="912" cy="917"/>
            </a:xfrm>
            <a:custGeom>
              <a:avLst/>
              <a:gdLst>
                <a:gd name="T0" fmla="*/ 1 w 857"/>
                <a:gd name="T1" fmla="*/ 484 h 754"/>
                <a:gd name="T2" fmla="*/ 93 w 857"/>
                <a:gd name="T3" fmla="*/ 889 h 754"/>
                <a:gd name="T4" fmla="*/ 201 w 857"/>
                <a:gd name="T5" fmla="*/ 1337 h 754"/>
                <a:gd name="T6" fmla="*/ 313 w 857"/>
                <a:gd name="T7" fmla="*/ 1703 h 754"/>
                <a:gd name="T8" fmla="*/ 530 w 857"/>
                <a:gd name="T9" fmla="*/ 2188 h 754"/>
                <a:gd name="T10" fmla="*/ 1166 w 857"/>
                <a:gd name="T11" fmla="*/ 1782 h 754"/>
                <a:gd name="T12" fmla="*/ 1147 w 857"/>
                <a:gd name="T13" fmla="*/ 809 h 754"/>
                <a:gd name="T14" fmla="*/ 949 w 857"/>
                <a:gd name="T15" fmla="*/ 120 h 754"/>
                <a:gd name="T16" fmla="*/ 765 w 857"/>
                <a:gd name="T17" fmla="*/ 0 h 754"/>
                <a:gd name="T18" fmla="*/ 221 w 857"/>
                <a:gd name="T19" fmla="*/ 40 h 754"/>
                <a:gd name="T20" fmla="*/ 129 w 857"/>
                <a:gd name="T21" fmla="*/ 80 h 754"/>
                <a:gd name="T22" fmla="*/ 38 w 857"/>
                <a:gd name="T23" fmla="*/ 282 h 754"/>
                <a:gd name="T24" fmla="*/ 1 w 857"/>
                <a:gd name="T25" fmla="*/ 484 h 75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857"/>
                <a:gd name="T40" fmla="*/ 0 h 754"/>
                <a:gd name="T41" fmla="*/ 857 w 857"/>
                <a:gd name="T42" fmla="*/ 754 h 75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857" h="754">
                  <a:moveTo>
                    <a:pt x="1" y="150"/>
                  </a:moveTo>
                  <a:cubicBezTo>
                    <a:pt x="17" y="196"/>
                    <a:pt x="37" y="235"/>
                    <a:pt x="64" y="275"/>
                  </a:cubicBezTo>
                  <a:cubicBezTo>
                    <a:pt x="81" y="339"/>
                    <a:pt x="112" y="358"/>
                    <a:pt x="139" y="413"/>
                  </a:cubicBezTo>
                  <a:cubicBezTo>
                    <a:pt x="163" y="460"/>
                    <a:pt x="176" y="486"/>
                    <a:pt x="214" y="526"/>
                  </a:cubicBezTo>
                  <a:cubicBezTo>
                    <a:pt x="241" y="602"/>
                    <a:pt x="289" y="650"/>
                    <a:pt x="365" y="676"/>
                  </a:cubicBezTo>
                  <a:cubicBezTo>
                    <a:pt x="857" y="659"/>
                    <a:pt x="666" y="754"/>
                    <a:pt x="803" y="551"/>
                  </a:cubicBezTo>
                  <a:cubicBezTo>
                    <a:pt x="799" y="451"/>
                    <a:pt x="800" y="350"/>
                    <a:pt x="790" y="250"/>
                  </a:cubicBezTo>
                  <a:cubicBezTo>
                    <a:pt x="782" y="169"/>
                    <a:pt x="727" y="74"/>
                    <a:pt x="653" y="37"/>
                  </a:cubicBezTo>
                  <a:cubicBezTo>
                    <a:pt x="615" y="18"/>
                    <a:pt x="567" y="13"/>
                    <a:pt x="527" y="0"/>
                  </a:cubicBezTo>
                  <a:cubicBezTo>
                    <a:pt x="402" y="4"/>
                    <a:pt x="277" y="5"/>
                    <a:pt x="152" y="12"/>
                  </a:cubicBezTo>
                  <a:cubicBezTo>
                    <a:pt x="131" y="13"/>
                    <a:pt x="108" y="14"/>
                    <a:pt x="89" y="25"/>
                  </a:cubicBezTo>
                  <a:cubicBezTo>
                    <a:pt x="63" y="40"/>
                    <a:pt x="51" y="71"/>
                    <a:pt x="26" y="87"/>
                  </a:cubicBezTo>
                  <a:cubicBezTo>
                    <a:pt x="0" y="167"/>
                    <a:pt x="1" y="190"/>
                    <a:pt x="1" y="150"/>
                  </a:cubicBezTo>
                  <a:close/>
                </a:path>
              </a:pathLst>
            </a:custGeom>
            <a:solidFill>
              <a:srgbClr val="F5F13D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39" name="Freeform 57"/>
            <p:cNvSpPr>
              <a:spLocks/>
            </p:cNvSpPr>
            <p:nvPr/>
          </p:nvSpPr>
          <p:spPr bwMode="auto">
            <a:xfrm>
              <a:off x="1520" y="794"/>
              <a:ext cx="934" cy="1104"/>
            </a:xfrm>
            <a:custGeom>
              <a:avLst/>
              <a:gdLst>
                <a:gd name="T0" fmla="*/ 1055 w 886"/>
                <a:gd name="T1" fmla="*/ 595 h 971"/>
                <a:gd name="T2" fmla="*/ 746 w 886"/>
                <a:gd name="T3" fmla="*/ 512 h 971"/>
                <a:gd name="T4" fmla="*/ 231 w 886"/>
                <a:gd name="T5" fmla="*/ 785 h 971"/>
                <a:gd name="T6" fmla="*/ 144 w 886"/>
                <a:gd name="T7" fmla="*/ 1079 h 971"/>
                <a:gd name="T8" fmla="*/ 94 w 886"/>
                <a:gd name="T9" fmla="*/ 1377 h 971"/>
                <a:gd name="T10" fmla="*/ 454 w 886"/>
                <a:gd name="T11" fmla="*/ 1919 h 971"/>
                <a:gd name="T12" fmla="*/ 505 w 886"/>
                <a:gd name="T13" fmla="*/ 1944 h 971"/>
                <a:gd name="T14" fmla="*/ 884 w 886"/>
                <a:gd name="T15" fmla="*/ 1867 h 971"/>
                <a:gd name="T16" fmla="*/ 970 w 886"/>
                <a:gd name="T17" fmla="*/ 1757 h 971"/>
                <a:gd name="T18" fmla="*/ 987 w 886"/>
                <a:gd name="T19" fmla="*/ 1676 h 971"/>
                <a:gd name="T20" fmla="*/ 1020 w 886"/>
                <a:gd name="T21" fmla="*/ 1595 h 971"/>
                <a:gd name="T22" fmla="*/ 1073 w 886"/>
                <a:gd name="T23" fmla="*/ 539 h 971"/>
                <a:gd name="T24" fmla="*/ 1089 w 886"/>
                <a:gd name="T25" fmla="*/ 350 h 971"/>
                <a:gd name="T26" fmla="*/ 1160 w 886"/>
                <a:gd name="T27" fmla="*/ 53 h 971"/>
                <a:gd name="T28" fmla="*/ 1215 w 886"/>
                <a:gd name="T29" fmla="*/ 180 h 97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86"/>
                <a:gd name="T46" fmla="*/ 0 h 971"/>
                <a:gd name="T47" fmla="*/ 886 w 886"/>
                <a:gd name="T48" fmla="*/ 971 h 971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86" h="971">
                  <a:moveTo>
                    <a:pt x="769" y="275"/>
                  </a:moveTo>
                  <a:cubicBezTo>
                    <a:pt x="683" y="266"/>
                    <a:pt x="625" y="254"/>
                    <a:pt x="544" y="237"/>
                  </a:cubicBezTo>
                  <a:cubicBezTo>
                    <a:pt x="345" y="247"/>
                    <a:pt x="268" y="211"/>
                    <a:pt x="168" y="363"/>
                  </a:cubicBezTo>
                  <a:cubicBezTo>
                    <a:pt x="149" y="420"/>
                    <a:pt x="146" y="460"/>
                    <a:pt x="105" y="500"/>
                  </a:cubicBezTo>
                  <a:cubicBezTo>
                    <a:pt x="91" y="545"/>
                    <a:pt x="68" y="638"/>
                    <a:pt x="68" y="638"/>
                  </a:cubicBezTo>
                  <a:cubicBezTo>
                    <a:pt x="85" y="971"/>
                    <a:pt x="0" y="860"/>
                    <a:pt x="331" y="889"/>
                  </a:cubicBezTo>
                  <a:cubicBezTo>
                    <a:pt x="344" y="890"/>
                    <a:pt x="356" y="897"/>
                    <a:pt x="368" y="901"/>
                  </a:cubicBezTo>
                  <a:cubicBezTo>
                    <a:pt x="517" y="892"/>
                    <a:pt x="537" y="898"/>
                    <a:pt x="644" y="864"/>
                  </a:cubicBezTo>
                  <a:cubicBezTo>
                    <a:pt x="663" y="845"/>
                    <a:pt x="690" y="834"/>
                    <a:pt x="707" y="813"/>
                  </a:cubicBezTo>
                  <a:cubicBezTo>
                    <a:pt x="715" y="803"/>
                    <a:pt x="713" y="788"/>
                    <a:pt x="719" y="776"/>
                  </a:cubicBezTo>
                  <a:cubicBezTo>
                    <a:pt x="726" y="762"/>
                    <a:pt x="736" y="751"/>
                    <a:pt x="744" y="738"/>
                  </a:cubicBezTo>
                  <a:cubicBezTo>
                    <a:pt x="786" y="578"/>
                    <a:pt x="728" y="407"/>
                    <a:pt x="782" y="250"/>
                  </a:cubicBezTo>
                  <a:cubicBezTo>
                    <a:pt x="786" y="221"/>
                    <a:pt x="783" y="190"/>
                    <a:pt x="794" y="162"/>
                  </a:cubicBezTo>
                  <a:cubicBezTo>
                    <a:pt x="855" y="0"/>
                    <a:pt x="844" y="165"/>
                    <a:pt x="844" y="25"/>
                  </a:cubicBezTo>
                  <a:lnTo>
                    <a:pt x="886" y="83"/>
                  </a:lnTo>
                </a:path>
              </a:pathLst>
            </a:custGeom>
            <a:solidFill>
              <a:srgbClr val="F5F13D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0" name="Freeform 58"/>
            <p:cNvSpPr>
              <a:spLocks/>
            </p:cNvSpPr>
            <p:nvPr/>
          </p:nvSpPr>
          <p:spPr bwMode="auto">
            <a:xfrm>
              <a:off x="2329" y="790"/>
              <a:ext cx="298" cy="783"/>
            </a:xfrm>
            <a:custGeom>
              <a:avLst/>
              <a:gdLst>
                <a:gd name="T0" fmla="*/ 61 w 298"/>
                <a:gd name="T1" fmla="*/ 347 h 783"/>
                <a:gd name="T2" fmla="*/ 73 w 298"/>
                <a:gd name="T3" fmla="*/ 172 h 783"/>
                <a:gd name="T4" fmla="*/ 186 w 298"/>
                <a:gd name="T5" fmla="*/ 21 h 783"/>
                <a:gd name="T6" fmla="*/ 236 w 298"/>
                <a:gd name="T7" fmla="*/ 147 h 783"/>
                <a:gd name="T8" fmla="*/ 286 w 298"/>
                <a:gd name="T9" fmla="*/ 159 h 783"/>
                <a:gd name="T10" fmla="*/ 298 w 298"/>
                <a:gd name="T11" fmla="*/ 197 h 783"/>
                <a:gd name="T12" fmla="*/ 223 w 298"/>
                <a:gd name="T13" fmla="*/ 21 h 783"/>
                <a:gd name="T14" fmla="*/ 198 w 298"/>
                <a:gd name="T15" fmla="*/ 59 h 783"/>
                <a:gd name="T16" fmla="*/ 211 w 298"/>
                <a:gd name="T17" fmla="*/ 21 h 783"/>
                <a:gd name="T18" fmla="*/ 236 w 298"/>
                <a:gd name="T19" fmla="*/ 59 h 783"/>
                <a:gd name="T20" fmla="*/ 273 w 298"/>
                <a:gd name="T21" fmla="*/ 72 h 783"/>
                <a:gd name="T22" fmla="*/ 261 w 298"/>
                <a:gd name="T23" fmla="*/ 622 h 783"/>
                <a:gd name="T24" fmla="*/ 198 w 298"/>
                <a:gd name="T25" fmla="*/ 710 h 783"/>
                <a:gd name="T26" fmla="*/ 61 w 298"/>
                <a:gd name="T27" fmla="*/ 723 h 783"/>
                <a:gd name="T28" fmla="*/ 36 w 298"/>
                <a:gd name="T29" fmla="*/ 572 h 783"/>
                <a:gd name="T30" fmla="*/ 123 w 298"/>
                <a:gd name="T31" fmla="*/ 172 h 783"/>
                <a:gd name="T32" fmla="*/ 148 w 298"/>
                <a:gd name="T33" fmla="*/ 134 h 783"/>
                <a:gd name="T34" fmla="*/ 161 w 298"/>
                <a:gd name="T35" fmla="*/ 97 h 78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98"/>
                <a:gd name="T55" fmla="*/ 0 h 783"/>
                <a:gd name="T56" fmla="*/ 298 w 298"/>
                <a:gd name="T57" fmla="*/ 783 h 78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98" h="783">
                  <a:moveTo>
                    <a:pt x="61" y="347"/>
                  </a:moveTo>
                  <a:cubicBezTo>
                    <a:pt x="65" y="289"/>
                    <a:pt x="59" y="229"/>
                    <a:pt x="73" y="172"/>
                  </a:cubicBezTo>
                  <a:cubicBezTo>
                    <a:pt x="85" y="124"/>
                    <a:pt x="149" y="58"/>
                    <a:pt x="186" y="21"/>
                  </a:cubicBezTo>
                  <a:cubicBezTo>
                    <a:pt x="279" y="54"/>
                    <a:pt x="162" y="0"/>
                    <a:pt x="236" y="147"/>
                  </a:cubicBezTo>
                  <a:cubicBezTo>
                    <a:pt x="244" y="162"/>
                    <a:pt x="269" y="155"/>
                    <a:pt x="286" y="159"/>
                  </a:cubicBezTo>
                  <a:cubicBezTo>
                    <a:pt x="290" y="172"/>
                    <a:pt x="298" y="210"/>
                    <a:pt x="298" y="197"/>
                  </a:cubicBezTo>
                  <a:cubicBezTo>
                    <a:pt x="298" y="120"/>
                    <a:pt x="285" y="62"/>
                    <a:pt x="223" y="21"/>
                  </a:cubicBezTo>
                  <a:cubicBezTo>
                    <a:pt x="215" y="34"/>
                    <a:pt x="213" y="59"/>
                    <a:pt x="198" y="59"/>
                  </a:cubicBezTo>
                  <a:cubicBezTo>
                    <a:pt x="185" y="59"/>
                    <a:pt x="198" y="21"/>
                    <a:pt x="211" y="21"/>
                  </a:cubicBezTo>
                  <a:cubicBezTo>
                    <a:pt x="226" y="21"/>
                    <a:pt x="224" y="49"/>
                    <a:pt x="236" y="59"/>
                  </a:cubicBezTo>
                  <a:cubicBezTo>
                    <a:pt x="246" y="67"/>
                    <a:pt x="261" y="68"/>
                    <a:pt x="273" y="72"/>
                  </a:cubicBezTo>
                  <a:cubicBezTo>
                    <a:pt x="269" y="255"/>
                    <a:pt x="272" y="439"/>
                    <a:pt x="261" y="622"/>
                  </a:cubicBezTo>
                  <a:cubicBezTo>
                    <a:pt x="256" y="703"/>
                    <a:pt x="249" y="694"/>
                    <a:pt x="198" y="710"/>
                  </a:cubicBezTo>
                  <a:cubicBezTo>
                    <a:pt x="164" y="733"/>
                    <a:pt x="107" y="783"/>
                    <a:pt x="61" y="723"/>
                  </a:cubicBezTo>
                  <a:cubicBezTo>
                    <a:pt x="30" y="683"/>
                    <a:pt x="36" y="572"/>
                    <a:pt x="36" y="572"/>
                  </a:cubicBezTo>
                  <a:cubicBezTo>
                    <a:pt x="41" y="450"/>
                    <a:pt x="0" y="255"/>
                    <a:pt x="123" y="172"/>
                  </a:cubicBezTo>
                  <a:cubicBezTo>
                    <a:pt x="131" y="159"/>
                    <a:pt x="141" y="148"/>
                    <a:pt x="148" y="134"/>
                  </a:cubicBezTo>
                  <a:cubicBezTo>
                    <a:pt x="154" y="122"/>
                    <a:pt x="161" y="97"/>
                    <a:pt x="161" y="97"/>
                  </a:cubicBezTo>
                </a:path>
              </a:pathLst>
            </a:custGeom>
            <a:solidFill>
              <a:schemeClr val="accent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1" name="Freeform 59"/>
            <p:cNvSpPr>
              <a:spLocks/>
            </p:cNvSpPr>
            <p:nvPr/>
          </p:nvSpPr>
          <p:spPr bwMode="auto">
            <a:xfrm>
              <a:off x="2570" y="410"/>
              <a:ext cx="828" cy="933"/>
            </a:xfrm>
            <a:custGeom>
              <a:avLst/>
              <a:gdLst>
                <a:gd name="T0" fmla="*/ 2 w 828"/>
                <a:gd name="T1" fmla="*/ 454 h 933"/>
                <a:gd name="T2" fmla="*/ 27 w 828"/>
                <a:gd name="T3" fmla="*/ 416 h 933"/>
                <a:gd name="T4" fmla="*/ 65 w 828"/>
                <a:gd name="T5" fmla="*/ 391 h 933"/>
                <a:gd name="T6" fmla="*/ 102 w 828"/>
                <a:gd name="T7" fmla="*/ 228 h 933"/>
                <a:gd name="T8" fmla="*/ 240 w 828"/>
                <a:gd name="T9" fmla="*/ 115 h 933"/>
                <a:gd name="T10" fmla="*/ 365 w 828"/>
                <a:gd name="T11" fmla="*/ 15 h 933"/>
                <a:gd name="T12" fmla="*/ 403 w 828"/>
                <a:gd name="T13" fmla="*/ 3 h 933"/>
                <a:gd name="T14" fmla="*/ 578 w 828"/>
                <a:gd name="T15" fmla="*/ 15 h 933"/>
                <a:gd name="T16" fmla="*/ 590 w 828"/>
                <a:gd name="T17" fmla="*/ 53 h 933"/>
                <a:gd name="T18" fmla="*/ 691 w 828"/>
                <a:gd name="T19" fmla="*/ 65 h 933"/>
                <a:gd name="T20" fmla="*/ 791 w 828"/>
                <a:gd name="T21" fmla="*/ 141 h 933"/>
                <a:gd name="T22" fmla="*/ 803 w 828"/>
                <a:gd name="T23" fmla="*/ 391 h 933"/>
                <a:gd name="T24" fmla="*/ 828 w 828"/>
                <a:gd name="T25" fmla="*/ 429 h 933"/>
                <a:gd name="T26" fmla="*/ 791 w 828"/>
                <a:gd name="T27" fmla="*/ 742 h 933"/>
                <a:gd name="T28" fmla="*/ 2 w 828"/>
                <a:gd name="T29" fmla="*/ 591 h 933"/>
                <a:gd name="T30" fmla="*/ 14 w 828"/>
                <a:gd name="T31" fmla="*/ 466 h 933"/>
                <a:gd name="T32" fmla="*/ 52 w 828"/>
                <a:gd name="T33" fmla="*/ 454 h 933"/>
                <a:gd name="T34" fmla="*/ 2 w 828"/>
                <a:gd name="T35" fmla="*/ 454 h 93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828"/>
                <a:gd name="T55" fmla="*/ 0 h 933"/>
                <a:gd name="T56" fmla="*/ 828 w 828"/>
                <a:gd name="T57" fmla="*/ 933 h 93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828" h="933">
                  <a:moveTo>
                    <a:pt x="2" y="454"/>
                  </a:moveTo>
                  <a:cubicBezTo>
                    <a:pt x="10" y="441"/>
                    <a:pt x="16" y="427"/>
                    <a:pt x="27" y="416"/>
                  </a:cubicBezTo>
                  <a:cubicBezTo>
                    <a:pt x="38" y="405"/>
                    <a:pt x="60" y="405"/>
                    <a:pt x="65" y="391"/>
                  </a:cubicBezTo>
                  <a:cubicBezTo>
                    <a:pt x="94" y="304"/>
                    <a:pt x="48" y="282"/>
                    <a:pt x="102" y="228"/>
                  </a:cubicBezTo>
                  <a:cubicBezTo>
                    <a:pt x="144" y="186"/>
                    <a:pt x="199" y="158"/>
                    <a:pt x="240" y="115"/>
                  </a:cubicBezTo>
                  <a:cubicBezTo>
                    <a:pt x="263" y="45"/>
                    <a:pt x="295" y="38"/>
                    <a:pt x="365" y="15"/>
                  </a:cubicBezTo>
                  <a:cubicBezTo>
                    <a:pt x="378" y="11"/>
                    <a:pt x="403" y="3"/>
                    <a:pt x="403" y="3"/>
                  </a:cubicBezTo>
                  <a:cubicBezTo>
                    <a:pt x="461" y="7"/>
                    <a:pt x="522" y="0"/>
                    <a:pt x="578" y="15"/>
                  </a:cubicBezTo>
                  <a:cubicBezTo>
                    <a:pt x="591" y="18"/>
                    <a:pt x="578" y="48"/>
                    <a:pt x="590" y="53"/>
                  </a:cubicBezTo>
                  <a:cubicBezTo>
                    <a:pt x="621" y="67"/>
                    <a:pt x="657" y="61"/>
                    <a:pt x="691" y="65"/>
                  </a:cubicBezTo>
                  <a:cubicBezTo>
                    <a:pt x="725" y="116"/>
                    <a:pt x="742" y="107"/>
                    <a:pt x="791" y="141"/>
                  </a:cubicBezTo>
                  <a:cubicBezTo>
                    <a:pt x="795" y="224"/>
                    <a:pt x="792" y="308"/>
                    <a:pt x="803" y="391"/>
                  </a:cubicBezTo>
                  <a:cubicBezTo>
                    <a:pt x="805" y="406"/>
                    <a:pt x="828" y="414"/>
                    <a:pt x="828" y="429"/>
                  </a:cubicBezTo>
                  <a:cubicBezTo>
                    <a:pt x="828" y="634"/>
                    <a:pt x="827" y="628"/>
                    <a:pt x="791" y="742"/>
                  </a:cubicBezTo>
                  <a:cubicBezTo>
                    <a:pt x="193" y="731"/>
                    <a:pt x="110" y="933"/>
                    <a:pt x="2" y="591"/>
                  </a:cubicBezTo>
                  <a:cubicBezTo>
                    <a:pt x="6" y="549"/>
                    <a:pt x="0" y="505"/>
                    <a:pt x="14" y="466"/>
                  </a:cubicBezTo>
                  <a:cubicBezTo>
                    <a:pt x="19" y="454"/>
                    <a:pt x="61" y="463"/>
                    <a:pt x="52" y="454"/>
                  </a:cubicBezTo>
                  <a:cubicBezTo>
                    <a:pt x="40" y="442"/>
                    <a:pt x="19" y="454"/>
                    <a:pt x="2" y="454"/>
                  </a:cubicBezTo>
                  <a:close/>
                </a:path>
              </a:pathLst>
            </a:custGeom>
            <a:solidFill>
              <a:srgbClr val="F5F13D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2" name="Freeform 60"/>
            <p:cNvSpPr>
              <a:spLocks/>
            </p:cNvSpPr>
            <p:nvPr/>
          </p:nvSpPr>
          <p:spPr bwMode="auto">
            <a:xfrm>
              <a:off x="2374" y="1005"/>
              <a:ext cx="212" cy="89"/>
            </a:xfrm>
            <a:custGeom>
              <a:avLst/>
              <a:gdLst>
                <a:gd name="T0" fmla="*/ 0 w 212"/>
                <a:gd name="T1" fmla="*/ 0 h 89"/>
                <a:gd name="T2" fmla="*/ 212 w 212"/>
                <a:gd name="T3" fmla="*/ 37 h 89"/>
                <a:gd name="T4" fmla="*/ 0 60000 65536"/>
                <a:gd name="T5" fmla="*/ 0 60000 65536"/>
                <a:gd name="T6" fmla="*/ 0 w 212"/>
                <a:gd name="T7" fmla="*/ 0 h 89"/>
                <a:gd name="T8" fmla="*/ 212 w 212"/>
                <a:gd name="T9" fmla="*/ 89 h 8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2" h="89">
                  <a:moveTo>
                    <a:pt x="0" y="0"/>
                  </a:moveTo>
                  <a:cubicBezTo>
                    <a:pt x="60" y="89"/>
                    <a:pt x="10" y="37"/>
                    <a:pt x="212" y="37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43" name="Freeform 61"/>
            <p:cNvSpPr>
              <a:spLocks/>
            </p:cNvSpPr>
            <p:nvPr/>
          </p:nvSpPr>
          <p:spPr bwMode="auto">
            <a:xfrm>
              <a:off x="2352" y="1150"/>
              <a:ext cx="238" cy="32"/>
            </a:xfrm>
            <a:custGeom>
              <a:avLst/>
              <a:gdLst>
                <a:gd name="T0" fmla="*/ 0 w 238"/>
                <a:gd name="T1" fmla="*/ 0 h 32"/>
                <a:gd name="T2" fmla="*/ 238 w 238"/>
                <a:gd name="T3" fmla="*/ 12 h 32"/>
                <a:gd name="T4" fmla="*/ 0 60000 65536"/>
                <a:gd name="T5" fmla="*/ 0 60000 65536"/>
                <a:gd name="T6" fmla="*/ 0 w 238"/>
                <a:gd name="T7" fmla="*/ 0 h 32"/>
                <a:gd name="T8" fmla="*/ 238 w 238"/>
                <a:gd name="T9" fmla="*/ 32 h 3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8" h="32">
                  <a:moveTo>
                    <a:pt x="0" y="0"/>
                  </a:moveTo>
                  <a:cubicBezTo>
                    <a:pt x="102" y="32"/>
                    <a:pt x="25" y="12"/>
                    <a:pt x="238" y="12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44" name="Freeform 62"/>
            <p:cNvSpPr>
              <a:spLocks/>
            </p:cNvSpPr>
            <p:nvPr/>
          </p:nvSpPr>
          <p:spPr bwMode="auto">
            <a:xfrm>
              <a:off x="2352" y="1412"/>
              <a:ext cx="238" cy="1"/>
            </a:xfrm>
            <a:custGeom>
              <a:avLst/>
              <a:gdLst>
                <a:gd name="T0" fmla="*/ 0 w 238"/>
                <a:gd name="T1" fmla="*/ 0 h 1"/>
                <a:gd name="T2" fmla="*/ 238 w 238"/>
                <a:gd name="T3" fmla="*/ 0 h 1"/>
                <a:gd name="T4" fmla="*/ 0 60000 65536"/>
                <a:gd name="T5" fmla="*/ 0 60000 65536"/>
                <a:gd name="T6" fmla="*/ 0 w 238"/>
                <a:gd name="T7" fmla="*/ 0 h 1"/>
                <a:gd name="T8" fmla="*/ 238 w 238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8" h="1">
                  <a:moveTo>
                    <a:pt x="0" y="0"/>
                  </a:moveTo>
                  <a:cubicBezTo>
                    <a:pt x="79" y="0"/>
                    <a:pt x="159" y="0"/>
                    <a:pt x="238" y="0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45" name="Oval 63"/>
            <p:cNvSpPr>
              <a:spLocks noChangeArrowheads="1"/>
            </p:cNvSpPr>
            <p:nvPr/>
          </p:nvSpPr>
          <p:spPr bwMode="auto">
            <a:xfrm>
              <a:off x="2400" y="609"/>
              <a:ext cx="240" cy="288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46" name="Freeform 64"/>
            <p:cNvSpPr>
              <a:spLocks/>
            </p:cNvSpPr>
            <p:nvPr/>
          </p:nvSpPr>
          <p:spPr bwMode="auto">
            <a:xfrm>
              <a:off x="2586" y="1094"/>
              <a:ext cx="838" cy="840"/>
            </a:xfrm>
            <a:custGeom>
              <a:avLst/>
              <a:gdLst>
                <a:gd name="T0" fmla="*/ 4 w 838"/>
                <a:gd name="T1" fmla="*/ 68 h 840"/>
                <a:gd name="T2" fmla="*/ 16 w 838"/>
                <a:gd name="T3" fmla="*/ 644 h 840"/>
                <a:gd name="T4" fmla="*/ 129 w 838"/>
                <a:gd name="T5" fmla="*/ 694 h 840"/>
                <a:gd name="T6" fmla="*/ 167 w 838"/>
                <a:gd name="T7" fmla="*/ 707 h 840"/>
                <a:gd name="T8" fmla="*/ 542 w 838"/>
                <a:gd name="T9" fmla="*/ 757 h 840"/>
                <a:gd name="T10" fmla="*/ 693 w 838"/>
                <a:gd name="T11" fmla="*/ 719 h 840"/>
                <a:gd name="T12" fmla="*/ 768 w 838"/>
                <a:gd name="T13" fmla="*/ 694 h 840"/>
                <a:gd name="T14" fmla="*/ 780 w 838"/>
                <a:gd name="T15" fmla="*/ 606 h 840"/>
                <a:gd name="T16" fmla="*/ 818 w 838"/>
                <a:gd name="T17" fmla="*/ 594 h 840"/>
                <a:gd name="T18" fmla="*/ 780 w 838"/>
                <a:gd name="T19" fmla="*/ 344 h 840"/>
                <a:gd name="T20" fmla="*/ 755 w 838"/>
                <a:gd name="T21" fmla="*/ 268 h 840"/>
                <a:gd name="T22" fmla="*/ 743 w 838"/>
                <a:gd name="T23" fmla="*/ 231 h 840"/>
                <a:gd name="T24" fmla="*/ 455 w 838"/>
                <a:gd name="T25" fmla="*/ 156 h 840"/>
                <a:gd name="T26" fmla="*/ 79 w 838"/>
                <a:gd name="T27" fmla="*/ 81 h 840"/>
                <a:gd name="T28" fmla="*/ 41 w 838"/>
                <a:gd name="T29" fmla="*/ 68 h 840"/>
                <a:gd name="T30" fmla="*/ 4 w 838"/>
                <a:gd name="T31" fmla="*/ 68 h 84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38"/>
                <a:gd name="T49" fmla="*/ 0 h 840"/>
                <a:gd name="T50" fmla="*/ 838 w 838"/>
                <a:gd name="T51" fmla="*/ 840 h 84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38" h="840">
                  <a:moveTo>
                    <a:pt x="4" y="68"/>
                  </a:moveTo>
                  <a:cubicBezTo>
                    <a:pt x="8" y="260"/>
                    <a:pt x="0" y="453"/>
                    <a:pt x="16" y="644"/>
                  </a:cubicBezTo>
                  <a:cubicBezTo>
                    <a:pt x="17" y="662"/>
                    <a:pt x="95" y="683"/>
                    <a:pt x="129" y="694"/>
                  </a:cubicBezTo>
                  <a:cubicBezTo>
                    <a:pt x="142" y="698"/>
                    <a:pt x="167" y="707"/>
                    <a:pt x="167" y="707"/>
                  </a:cubicBezTo>
                  <a:cubicBezTo>
                    <a:pt x="257" y="840"/>
                    <a:pt x="343" y="765"/>
                    <a:pt x="542" y="757"/>
                  </a:cubicBezTo>
                  <a:cubicBezTo>
                    <a:pt x="785" y="729"/>
                    <a:pt x="577" y="770"/>
                    <a:pt x="693" y="719"/>
                  </a:cubicBezTo>
                  <a:cubicBezTo>
                    <a:pt x="717" y="708"/>
                    <a:pt x="768" y="694"/>
                    <a:pt x="768" y="694"/>
                  </a:cubicBezTo>
                  <a:cubicBezTo>
                    <a:pt x="772" y="665"/>
                    <a:pt x="767" y="632"/>
                    <a:pt x="780" y="606"/>
                  </a:cubicBezTo>
                  <a:cubicBezTo>
                    <a:pt x="786" y="594"/>
                    <a:pt x="817" y="607"/>
                    <a:pt x="818" y="594"/>
                  </a:cubicBezTo>
                  <a:cubicBezTo>
                    <a:pt x="838" y="416"/>
                    <a:pt x="838" y="430"/>
                    <a:pt x="780" y="344"/>
                  </a:cubicBezTo>
                  <a:cubicBezTo>
                    <a:pt x="772" y="319"/>
                    <a:pt x="763" y="293"/>
                    <a:pt x="755" y="268"/>
                  </a:cubicBezTo>
                  <a:cubicBezTo>
                    <a:pt x="751" y="256"/>
                    <a:pt x="755" y="235"/>
                    <a:pt x="743" y="231"/>
                  </a:cubicBezTo>
                  <a:cubicBezTo>
                    <a:pt x="643" y="198"/>
                    <a:pt x="560" y="169"/>
                    <a:pt x="455" y="156"/>
                  </a:cubicBezTo>
                  <a:cubicBezTo>
                    <a:pt x="335" y="115"/>
                    <a:pt x="205" y="94"/>
                    <a:pt x="79" y="81"/>
                  </a:cubicBezTo>
                  <a:cubicBezTo>
                    <a:pt x="66" y="77"/>
                    <a:pt x="51" y="76"/>
                    <a:pt x="41" y="68"/>
                  </a:cubicBezTo>
                  <a:cubicBezTo>
                    <a:pt x="3" y="37"/>
                    <a:pt x="26" y="0"/>
                    <a:pt x="4" y="68"/>
                  </a:cubicBezTo>
                  <a:close/>
                </a:path>
              </a:pathLst>
            </a:custGeom>
            <a:solidFill>
              <a:srgbClr val="F5F13D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7" name="Oval 65"/>
            <p:cNvSpPr>
              <a:spLocks noChangeArrowheads="1"/>
            </p:cNvSpPr>
            <p:nvPr/>
          </p:nvSpPr>
          <p:spPr bwMode="auto">
            <a:xfrm>
              <a:off x="1862" y="757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48" name="Oval 66"/>
            <p:cNvSpPr>
              <a:spLocks noChangeArrowheads="1"/>
            </p:cNvSpPr>
            <p:nvPr/>
          </p:nvSpPr>
          <p:spPr bwMode="auto">
            <a:xfrm>
              <a:off x="1849" y="757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49" name="Oval 67"/>
            <p:cNvSpPr>
              <a:spLocks noChangeArrowheads="1"/>
            </p:cNvSpPr>
            <p:nvPr/>
          </p:nvSpPr>
          <p:spPr bwMode="auto">
            <a:xfrm>
              <a:off x="1622" y="417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50" name="Oval 68"/>
            <p:cNvSpPr>
              <a:spLocks noChangeArrowheads="1"/>
            </p:cNvSpPr>
            <p:nvPr/>
          </p:nvSpPr>
          <p:spPr bwMode="auto">
            <a:xfrm>
              <a:off x="1670" y="417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51" name="Oval 69"/>
            <p:cNvSpPr>
              <a:spLocks noChangeArrowheads="1"/>
            </p:cNvSpPr>
            <p:nvPr/>
          </p:nvSpPr>
          <p:spPr bwMode="auto">
            <a:xfrm>
              <a:off x="3120" y="912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52" name="Oval 70"/>
            <p:cNvSpPr>
              <a:spLocks noChangeArrowheads="1"/>
            </p:cNvSpPr>
            <p:nvPr/>
          </p:nvSpPr>
          <p:spPr bwMode="auto">
            <a:xfrm>
              <a:off x="3216" y="897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53" name="Oval 71"/>
            <p:cNvSpPr>
              <a:spLocks noChangeArrowheads="1"/>
            </p:cNvSpPr>
            <p:nvPr/>
          </p:nvSpPr>
          <p:spPr bwMode="auto">
            <a:xfrm>
              <a:off x="1686" y="1525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54" name="Oval 72"/>
            <p:cNvSpPr>
              <a:spLocks noChangeArrowheads="1"/>
            </p:cNvSpPr>
            <p:nvPr/>
          </p:nvSpPr>
          <p:spPr bwMode="auto">
            <a:xfrm>
              <a:off x="1734" y="1525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55" name="Oval 73"/>
            <p:cNvSpPr>
              <a:spLocks noChangeArrowheads="1"/>
            </p:cNvSpPr>
            <p:nvPr/>
          </p:nvSpPr>
          <p:spPr bwMode="auto">
            <a:xfrm>
              <a:off x="1798" y="1200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56" name="Oval 74"/>
            <p:cNvSpPr>
              <a:spLocks noChangeArrowheads="1"/>
            </p:cNvSpPr>
            <p:nvPr/>
          </p:nvSpPr>
          <p:spPr bwMode="auto">
            <a:xfrm>
              <a:off x="1895" y="1237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57" name="Oval 75"/>
            <p:cNvSpPr>
              <a:spLocks noChangeArrowheads="1"/>
            </p:cNvSpPr>
            <p:nvPr/>
          </p:nvSpPr>
          <p:spPr bwMode="auto">
            <a:xfrm>
              <a:off x="3088" y="509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58" name="Oval 76"/>
            <p:cNvSpPr>
              <a:spLocks noChangeArrowheads="1"/>
            </p:cNvSpPr>
            <p:nvPr/>
          </p:nvSpPr>
          <p:spPr bwMode="auto">
            <a:xfrm>
              <a:off x="3152" y="519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59" name="Oval 77"/>
            <p:cNvSpPr>
              <a:spLocks noChangeArrowheads="1"/>
            </p:cNvSpPr>
            <p:nvPr/>
          </p:nvSpPr>
          <p:spPr bwMode="auto">
            <a:xfrm>
              <a:off x="3072" y="1281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60" name="Oval 78"/>
            <p:cNvSpPr>
              <a:spLocks noChangeArrowheads="1"/>
            </p:cNvSpPr>
            <p:nvPr/>
          </p:nvSpPr>
          <p:spPr bwMode="auto">
            <a:xfrm>
              <a:off x="3120" y="1281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61" name="Oval 79"/>
            <p:cNvSpPr>
              <a:spLocks noChangeArrowheads="1"/>
            </p:cNvSpPr>
            <p:nvPr/>
          </p:nvSpPr>
          <p:spPr bwMode="auto">
            <a:xfrm>
              <a:off x="3072" y="1617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62" name="Oval 80"/>
            <p:cNvSpPr>
              <a:spLocks noChangeArrowheads="1"/>
            </p:cNvSpPr>
            <p:nvPr/>
          </p:nvSpPr>
          <p:spPr bwMode="auto">
            <a:xfrm>
              <a:off x="3120" y="1617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63" name="Oval 81"/>
            <p:cNvSpPr>
              <a:spLocks noChangeArrowheads="1"/>
            </p:cNvSpPr>
            <p:nvPr/>
          </p:nvSpPr>
          <p:spPr bwMode="auto">
            <a:xfrm>
              <a:off x="2717" y="758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64" name="Oval 82"/>
            <p:cNvSpPr>
              <a:spLocks noChangeArrowheads="1"/>
            </p:cNvSpPr>
            <p:nvPr/>
          </p:nvSpPr>
          <p:spPr bwMode="auto">
            <a:xfrm>
              <a:off x="2813" y="752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65" name="Oval 83"/>
            <p:cNvSpPr>
              <a:spLocks noChangeArrowheads="1"/>
            </p:cNvSpPr>
            <p:nvPr/>
          </p:nvSpPr>
          <p:spPr bwMode="auto">
            <a:xfrm>
              <a:off x="2784" y="1377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66" name="Oval 84"/>
            <p:cNvSpPr>
              <a:spLocks noChangeArrowheads="1"/>
            </p:cNvSpPr>
            <p:nvPr/>
          </p:nvSpPr>
          <p:spPr bwMode="auto">
            <a:xfrm>
              <a:off x="2832" y="1377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67" name="Oval 85"/>
            <p:cNvSpPr>
              <a:spLocks noChangeArrowheads="1"/>
            </p:cNvSpPr>
            <p:nvPr/>
          </p:nvSpPr>
          <p:spPr bwMode="auto">
            <a:xfrm>
              <a:off x="2054" y="565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68" name="Oval 86"/>
            <p:cNvSpPr>
              <a:spLocks noChangeArrowheads="1"/>
            </p:cNvSpPr>
            <p:nvPr/>
          </p:nvSpPr>
          <p:spPr bwMode="auto">
            <a:xfrm>
              <a:off x="2102" y="613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69" name="Oval 87"/>
            <p:cNvSpPr>
              <a:spLocks noChangeArrowheads="1"/>
            </p:cNvSpPr>
            <p:nvPr/>
          </p:nvSpPr>
          <p:spPr bwMode="auto">
            <a:xfrm>
              <a:off x="1942" y="1440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70" name="Oval 88"/>
            <p:cNvSpPr>
              <a:spLocks noChangeArrowheads="1"/>
            </p:cNvSpPr>
            <p:nvPr/>
          </p:nvSpPr>
          <p:spPr bwMode="auto">
            <a:xfrm>
              <a:off x="2022" y="1429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71" name="Freeform 89"/>
            <p:cNvSpPr>
              <a:spLocks/>
            </p:cNvSpPr>
            <p:nvPr/>
          </p:nvSpPr>
          <p:spPr bwMode="auto">
            <a:xfrm>
              <a:off x="2580" y="225"/>
              <a:ext cx="434" cy="424"/>
            </a:xfrm>
            <a:custGeom>
              <a:avLst/>
              <a:gdLst>
                <a:gd name="T0" fmla="*/ 0 w 468"/>
                <a:gd name="T1" fmla="*/ 439 h 421"/>
                <a:gd name="T2" fmla="*/ 6 w 468"/>
                <a:gd name="T3" fmla="*/ 164 h 421"/>
                <a:gd name="T4" fmla="*/ 111 w 468"/>
                <a:gd name="T5" fmla="*/ 32 h 421"/>
                <a:gd name="T6" fmla="*/ 239 w 468"/>
                <a:gd name="T7" fmla="*/ 45 h 421"/>
                <a:gd name="T8" fmla="*/ 247 w 468"/>
                <a:gd name="T9" fmla="*/ 89 h 421"/>
                <a:gd name="T10" fmla="*/ 294 w 468"/>
                <a:gd name="T11" fmla="*/ 70 h 421"/>
                <a:gd name="T12" fmla="*/ 247 w 468"/>
                <a:gd name="T13" fmla="*/ 20 h 4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68"/>
                <a:gd name="T22" fmla="*/ 0 h 421"/>
                <a:gd name="T23" fmla="*/ 468 w 468"/>
                <a:gd name="T24" fmla="*/ 421 h 42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68" h="421">
                  <a:moveTo>
                    <a:pt x="0" y="421"/>
                  </a:moveTo>
                  <a:cubicBezTo>
                    <a:pt x="4" y="333"/>
                    <a:pt x="1" y="245"/>
                    <a:pt x="12" y="158"/>
                  </a:cubicBezTo>
                  <a:cubicBezTo>
                    <a:pt x="20" y="95"/>
                    <a:pt x="123" y="50"/>
                    <a:pt x="175" y="32"/>
                  </a:cubicBezTo>
                  <a:cubicBezTo>
                    <a:pt x="242" y="36"/>
                    <a:pt x="311" y="29"/>
                    <a:pt x="376" y="45"/>
                  </a:cubicBezTo>
                  <a:cubicBezTo>
                    <a:pt x="389" y="48"/>
                    <a:pt x="375" y="79"/>
                    <a:pt x="388" y="83"/>
                  </a:cubicBezTo>
                  <a:cubicBezTo>
                    <a:pt x="412" y="90"/>
                    <a:pt x="438" y="74"/>
                    <a:pt x="463" y="70"/>
                  </a:cubicBezTo>
                  <a:cubicBezTo>
                    <a:pt x="446" y="0"/>
                    <a:pt x="468" y="20"/>
                    <a:pt x="388" y="20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72" name="Freeform 90"/>
            <p:cNvSpPr>
              <a:spLocks/>
            </p:cNvSpPr>
            <p:nvPr/>
          </p:nvSpPr>
          <p:spPr bwMode="auto">
            <a:xfrm>
              <a:off x="2051" y="81"/>
              <a:ext cx="451" cy="526"/>
            </a:xfrm>
            <a:custGeom>
              <a:avLst/>
              <a:gdLst>
                <a:gd name="T0" fmla="*/ 451 w 451"/>
                <a:gd name="T1" fmla="*/ 526 h 526"/>
                <a:gd name="T2" fmla="*/ 439 w 451"/>
                <a:gd name="T3" fmla="*/ 388 h 526"/>
                <a:gd name="T4" fmla="*/ 301 w 451"/>
                <a:gd name="T5" fmla="*/ 226 h 526"/>
                <a:gd name="T6" fmla="*/ 263 w 451"/>
                <a:gd name="T7" fmla="*/ 188 h 526"/>
                <a:gd name="T8" fmla="*/ 113 w 451"/>
                <a:gd name="T9" fmla="*/ 100 h 526"/>
                <a:gd name="T10" fmla="*/ 38 w 451"/>
                <a:gd name="T11" fmla="*/ 75 h 526"/>
                <a:gd name="T12" fmla="*/ 13 w 451"/>
                <a:gd name="T13" fmla="*/ 38 h 526"/>
                <a:gd name="T14" fmla="*/ 0 w 451"/>
                <a:gd name="T15" fmla="*/ 0 h 52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51"/>
                <a:gd name="T25" fmla="*/ 0 h 526"/>
                <a:gd name="T26" fmla="*/ 451 w 451"/>
                <a:gd name="T27" fmla="*/ 526 h 52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51" h="526">
                  <a:moveTo>
                    <a:pt x="451" y="526"/>
                  </a:moveTo>
                  <a:cubicBezTo>
                    <a:pt x="447" y="480"/>
                    <a:pt x="446" y="434"/>
                    <a:pt x="439" y="388"/>
                  </a:cubicBezTo>
                  <a:cubicBezTo>
                    <a:pt x="423" y="278"/>
                    <a:pt x="361" y="286"/>
                    <a:pt x="301" y="226"/>
                  </a:cubicBezTo>
                  <a:cubicBezTo>
                    <a:pt x="288" y="213"/>
                    <a:pt x="277" y="199"/>
                    <a:pt x="263" y="188"/>
                  </a:cubicBezTo>
                  <a:cubicBezTo>
                    <a:pt x="221" y="155"/>
                    <a:pt x="162" y="122"/>
                    <a:pt x="113" y="100"/>
                  </a:cubicBezTo>
                  <a:cubicBezTo>
                    <a:pt x="89" y="89"/>
                    <a:pt x="38" y="75"/>
                    <a:pt x="38" y="75"/>
                  </a:cubicBezTo>
                  <a:cubicBezTo>
                    <a:pt x="30" y="63"/>
                    <a:pt x="20" y="51"/>
                    <a:pt x="13" y="38"/>
                  </a:cubicBezTo>
                  <a:cubicBezTo>
                    <a:pt x="7" y="26"/>
                    <a:pt x="0" y="0"/>
                    <a:pt x="0" y="0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58" name="Group 91"/>
          <p:cNvGrpSpPr>
            <a:grpSpLocks/>
          </p:cNvGrpSpPr>
          <p:nvPr/>
        </p:nvGrpSpPr>
        <p:grpSpPr bwMode="auto">
          <a:xfrm rot="4126140">
            <a:off x="2095500" y="2154238"/>
            <a:ext cx="381000" cy="304800"/>
            <a:chOff x="1510" y="81"/>
            <a:chExt cx="1914" cy="1853"/>
          </a:xfrm>
        </p:grpSpPr>
        <p:sp>
          <p:nvSpPr>
            <p:cNvPr id="10403" name="Freeform 92"/>
            <p:cNvSpPr>
              <a:spLocks/>
            </p:cNvSpPr>
            <p:nvPr/>
          </p:nvSpPr>
          <p:spPr bwMode="auto">
            <a:xfrm rot="-314373">
              <a:off x="1510" y="270"/>
              <a:ext cx="912" cy="917"/>
            </a:xfrm>
            <a:custGeom>
              <a:avLst/>
              <a:gdLst>
                <a:gd name="T0" fmla="*/ 1 w 857"/>
                <a:gd name="T1" fmla="*/ 484 h 754"/>
                <a:gd name="T2" fmla="*/ 93 w 857"/>
                <a:gd name="T3" fmla="*/ 889 h 754"/>
                <a:gd name="T4" fmla="*/ 201 w 857"/>
                <a:gd name="T5" fmla="*/ 1337 h 754"/>
                <a:gd name="T6" fmla="*/ 313 w 857"/>
                <a:gd name="T7" fmla="*/ 1703 h 754"/>
                <a:gd name="T8" fmla="*/ 530 w 857"/>
                <a:gd name="T9" fmla="*/ 2188 h 754"/>
                <a:gd name="T10" fmla="*/ 1166 w 857"/>
                <a:gd name="T11" fmla="*/ 1782 h 754"/>
                <a:gd name="T12" fmla="*/ 1147 w 857"/>
                <a:gd name="T13" fmla="*/ 809 h 754"/>
                <a:gd name="T14" fmla="*/ 949 w 857"/>
                <a:gd name="T15" fmla="*/ 120 h 754"/>
                <a:gd name="T16" fmla="*/ 765 w 857"/>
                <a:gd name="T17" fmla="*/ 0 h 754"/>
                <a:gd name="T18" fmla="*/ 221 w 857"/>
                <a:gd name="T19" fmla="*/ 40 h 754"/>
                <a:gd name="T20" fmla="*/ 129 w 857"/>
                <a:gd name="T21" fmla="*/ 80 h 754"/>
                <a:gd name="T22" fmla="*/ 38 w 857"/>
                <a:gd name="T23" fmla="*/ 282 h 754"/>
                <a:gd name="T24" fmla="*/ 1 w 857"/>
                <a:gd name="T25" fmla="*/ 484 h 75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857"/>
                <a:gd name="T40" fmla="*/ 0 h 754"/>
                <a:gd name="T41" fmla="*/ 857 w 857"/>
                <a:gd name="T42" fmla="*/ 754 h 75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857" h="754">
                  <a:moveTo>
                    <a:pt x="1" y="150"/>
                  </a:moveTo>
                  <a:cubicBezTo>
                    <a:pt x="17" y="196"/>
                    <a:pt x="37" y="235"/>
                    <a:pt x="64" y="275"/>
                  </a:cubicBezTo>
                  <a:cubicBezTo>
                    <a:pt x="81" y="339"/>
                    <a:pt x="112" y="358"/>
                    <a:pt x="139" y="413"/>
                  </a:cubicBezTo>
                  <a:cubicBezTo>
                    <a:pt x="163" y="460"/>
                    <a:pt x="176" y="486"/>
                    <a:pt x="214" y="526"/>
                  </a:cubicBezTo>
                  <a:cubicBezTo>
                    <a:pt x="241" y="602"/>
                    <a:pt x="289" y="650"/>
                    <a:pt x="365" y="676"/>
                  </a:cubicBezTo>
                  <a:cubicBezTo>
                    <a:pt x="857" y="659"/>
                    <a:pt x="666" y="754"/>
                    <a:pt x="803" y="551"/>
                  </a:cubicBezTo>
                  <a:cubicBezTo>
                    <a:pt x="799" y="451"/>
                    <a:pt x="800" y="350"/>
                    <a:pt x="790" y="250"/>
                  </a:cubicBezTo>
                  <a:cubicBezTo>
                    <a:pt x="782" y="169"/>
                    <a:pt x="727" y="74"/>
                    <a:pt x="653" y="37"/>
                  </a:cubicBezTo>
                  <a:cubicBezTo>
                    <a:pt x="615" y="18"/>
                    <a:pt x="567" y="13"/>
                    <a:pt x="527" y="0"/>
                  </a:cubicBezTo>
                  <a:cubicBezTo>
                    <a:pt x="402" y="4"/>
                    <a:pt x="277" y="5"/>
                    <a:pt x="152" y="12"/>
                  </a:cubicBezTo>
                  <a:cubicBezTo>
                    <a:pt x="131" y="13"/>
                    <a:pt x="108" y="14"/>
                    <a:pt x="89" y="25"/>
                  </a:cubicBezTo>
                  <a:cubicBezTo>
                    <a:pt x="63" y="40"/>
                    <a:pt x="51" y="71"/>
                    <a:pt x="26" y="87"/>
                  </a:cubicBezTo>
                  <a:cubicBezTo>
                    <a:pt x="0" y="167"/>
                    <a:pt x="1" y="190"/>
                    <a:pt x="1" y="150"/>
                  </a:cubicBezTo>
                  <a:close/>
                </a:path>
              </a:pathLst>
            </a:cu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04" name="Freeform 93"/>
            <p:cNvSpPr>
              <a:spLocks/>
            </p:cNvSpPr>
            <p:nvPr/>
          </p:nvSpPr>
          <p:spPr bwMode="auto">
            <a:xfrm>
              <a:off x="1520" y="794"/>
              <a:ext cx="934" cy="1104"/>
            </a:xfrm>
            <a:custGeom>
              <a:avLst/>
              <a:gdLst>
                <a:gd name="T0" fmla="*/ 1055 w 886"/>
                <a:gd name="T1" fmla="*/ 595 h 971"/>
                <a:gd name="T2" fmla="*/ 746 w 886"/>
                <a:gd name="T3" fmla="*/ 512 h 971"/>
                <a:gd name="T4" fmla="*/ 231 w 886"/>
                <a:gd name="T5" fmla="*/ 785 h 971"/>
                <a:gd name="T6" fmla="*/ 144 w 886"/>
                <a:gd name="T7" fmla="*/ 1079 h 971"/>
                <a:gd name="T8" fmla="*/ 94 w 886"/>
                <a:gd name="T9" fmla="*/ 1377 h 971"/>
                <a:gd name="T10" fmla="*/ 454 w 886"/>
                <a:gd name="T11" fmla="*/ 1919 h 971"/>
                <a:gd name="T12" fmla="*/ 505 w 886"/>
                <a:gd name="T13" fmla="*/ 1944 h 971"/>
                <a:gd name="T14" fmla="*/ 884 w 886"/>
                <a:gd name="T15" fmla="*/ 1867 h 971"/>
                <a:gd name="T16" fmla="*/ 970 w 886"/>
                <a:gd name="T17" fmla="*/ 1757 h 971"/>
                <a:gd name="T18" fmla="*/ 987 w 886"/>
                <a:gd name="T19" fmla="*/ 1676 h 971"/>
                <a:gd name="T20" fmla="*/ 1020 w 886"/>
                <a:gd name="T21" fmla="*/ 1595 h 971"/>
                <a:gd name="T22" fmla="*/ 1073 w 886"/>
                <a:gd name="T23" fmla="*/ 539 h 971"/>
                <a:gd name="T24" fmla="*/ 1089 w 886"/>
                <a:gd name="T25" fmla="*/ 350 h 971"/>
                <a:gd name="T26" fmla="*/ 1160 w 886"/>
                <a:gd name="T27" fmla="*/ 53 h 971"/>
                <a:gd name="T28" fmla="*/ 1215 w 886"/>
                <a:gd name="T29" fmla="*/ 180 h 97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86"/>
                <a:gd name="T46" fmla="*/ 0 h 971"/>
                <a:gd name="T47" fmla="*/ 886 w 886"/>
                <a:gd name="T48" fmla="*/ 971 h 971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86" h="971">
                  <a:moveTo>
                    <a:pt x="769" y="275"/>
                  </a:moveTo>
                  <a:cubicBezTo>
                    <a:pt x="683" y="266"/>
                    <a:pt x="625" y="254"/>
                    <a:pt x="544" y="237"/>
                  </a:cubicBezTo>
                  <a:cubicBezTo>
                    <a:pt x="345" y="247"/>
                    <a:pt x="268" y="211"/>
                    <a:pt x="168" y="363"/>
                  </a:cubicBezTo>
                  <a:cubicBezTo>
                    <a:pt x="149" y="420"/>
                    <a:pt x="146" y="460"/>
                    <a:pt x="105" y="500"/>
                  </a:cubicBezTo>
                  <a:cubicBezTo>
                    <a:pt x="91" y="545"/>
                    <a:pt x="68" y="638"/>
                    <a:pt x="68" y="638"/>
                  </a:cubicBezTo>
                  <a:cubicBezTo>
                    <a:pt x="85" y="971"/>
                    <a:pt x="0" y="860"/>
                    <a:pt x="331" y="889"/>
                  </a:cubicBezTo>
                  <a:cubicBezTo>
                    <a:pt x="344" y="890"/>
                    <a:pt x="356" y="897"/>
                    <a:pt x="368" y="901"/>
                  </a:cubicBezTo>
                  <a:cubicBezTo>
                    <a:pt x="517" y="892"/>
                    <a:pt x="537" y="898"/>
                    <a:pt x="644" y="864"/>
                  </a:cubicBezTo>
                  <a:cubicBezTo>
                    <a:pt x="663" y="845"/>
                    <a:pt x="690" y="834"/>
                    <a:pt x="707" y="813"/>
                  </a:cubicBezTo>
                  <a:cubicBezTo>
                    <a:pt x="715" y="803"/>
                    <a:pt x="713" y="788"/>
                    <a:pt x="719" y="776"/>
                  </a:cubicBezTo>
                  <a:cubicBezTo>
                    <a:pt x="726" y="762"/>
                    <a:pt x="736" y="751"/>
                    <a:pt x="744" y="738"/>
                  </a:cubicBezTo>
                  <a:cubicBezTo>
                    <a:pt x="786" y="578"/>
                    <a:pt x="728" y="407"/>
                    <a:pt x="782" y="250"/>
                  </a:cubicBezTo>
                  <a:cubicBezTo>
                    <a:pt x="786" y="221"/>
                    <a:pt x="783" y="190"/>
                    <a:pt x="794" y="162"/>
                  </a:cubicBezTo>
                  <a:cubicBezTo>
                    <a:pt x="855" y="0"/>
                    <a:pt x="844" y="165"/>
                    <a:pt x="844" y="25"/>
                  </a:cubicBezTo>
                  <a:lnTo>
                    <a:pt x="886" y="83"/>
                  </a:lnTo>
                </a:path>
              </a:pathLst>
            </a:cu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05" name="Freeform 94"/>
            <p:cNvSpPr>
              <a:spLocks/>
            </p:cNvSpPr>
            <p:nvPr/>
          </p:nvSpPr>
          <p:spPr bwMode="auto">
            <a:xfrm>
              <a:off x="2329" y="790"/>
              <a:ext cx="298" cy="783"/>
            </a:xfrm>
            <a:custGeom>
              <a:avLst/>
              <a:gdLst>
                <a:gd name="T0" fmla="*/ 61 w 298"/>
                <a:gd name="T1" fmla="*/ 347 h 783"/>
                <a:gd name="T2" fmla="*/ 73 w 298"/>
                <a:gd name="T3" fmla="*/ 172 h 783"/>
                <a:gd name="T4" fmla="*/ 186 w 298"/>
                <a:gd name="T5" fmla="*/ 21 h 783"/>
                <a:gd name="T6" fmla="*/ 236 w 298"/>
                <a:gd name="T7" fmla="*/ 147 h 783"/>
                <a:gd name="T8" fmla="*/ 286 w 298"/>
                <a:gd name="T9" fmla="*/ 159 h 783"/>
                <a:gd name="T10" fmla="*/ 298 w 298"/>
                <a:gd name="T11" fmla="*/ 197 h 783"/>
                <a:gd name="T12" fmla="*/ 223 w 298"/>
                <a:gd name="T13" fmla="*/ 21 h 783"/>
                <a:gd name="T14" fmla="*/ 198 w 298"/>
                <a:gd name="T15" fmla="*/ 59 h 783"/>
                <a:gd name="T16" fmla="*/ 211 w 298"/>
                <a:gd name="T17" fmla="*/ 21 h 783"/>
                <a:gd name="T18" fmla="*/ 236 w 298"/>
                <a:gd name="T19" fmla="*/ 59 h 783"/>
                <a:gd name="T20" fmla="*/ 273 w 298"/>
                <a:gd name="T21" fmla="*/ 72 h 783"/>
                <a:gd name="T22" fmla="*/ 261 w 298"/>
                <a:gd name="T23" fmla="*/ 622 h 783"/>
                <a:gd name="T24" fmla="*/ 198 w 298"/>
                <a:gd name="T25" fmla="*/ 710 h 783"/>
                <a:gd name="T26" fmla="*/ 61 w 298"/>
                <a:gd name="T27" fmla="*/ 723 h 783"/>
                <a:gd name="T28" fmla="*/ 36 w 298"/>
                <a:gd name="T29" fmla="*/ 572 h 783"/>
                <a:gd name="T30" fmla="*/ 123 w 298"/>
                <a:gd name="T31" fmla="*/ 172 h 783"/>
                <a:gd name="T32" fmla="*/ 148 w 298"/>
                <a:gd name="T33" fmla="*/ 134 h 783"/>
                <a:gd name="T34" fmla="*/ 161 w 298"/>
                <a:gd name="T35" fmla="*/ 97 h 78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98"/>
                <a:gd name="T55" fmla="*/ 0 h 783"/>
                <a:gd name="T56" fmla="*/ 298 w 298"/>
                <a:gd name="T57" fmla="*/ 783 h 78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98" h="783">
                  <a:moveTo>
                    <a:pt x="61" y="347"/>
                  </a:moveTo>
                  <a:cubicBezTo>
                    <a:pt x="65" y="289"/>
                    <a:pt x="59" y="229"/>
                    <a:pt x="73" y="172"/>
                  </a:cubicBezTo>
                  <a:cubicBezTo>
                    <a:pt x="85" y="124"/>
                    <a:pt x="149" y="58"/>
                    <a:pt x="186" y="21"/>
                  </a:cubicBezTo>
                  <a:cubicBezTo>
                    <a:pt x="279" y="54"/>
                    <a:pt x="162" y="0"/>
                    <a:pt x="236" y="147"/>
                  </a:cubicBezTo>
                  <a:cubicBezTo>
                    <a:pt x="244" y="162"/>
                    <a:pt x="269" y="155"/>
                    <a:pt x="286" y="159"/>
                  </a:cubicBezTo>
                  <a:cubicBezTo>
                    <a:pt x="290" y="172"/>
                    <a:pt x="298" y="210"/>
                    <a:pt x="298" y="197"/>
                  </a:cubicBezTo>
                  <a:cubicBezTo>
                    <a:pt x="298" y="120"/>
                    <a:pt x="285" y="62"/>
                    <a:pt x="223" y="21"/>
                  </a:cubicBezTo>
                  <a:cubicBezTo>
                    <a:pt x="215" y="34"/>
                    <a:pt x="213" y="59"/>
                    <a:pt x="198" y="59"/>
                  </a:cubicBezTo>
                  <a:cubicBezTo>
                    <a:pt x="185" y="59"/>
                    <a:pt x="198" y="21"/>
                    <a:pt x="211" y="21"/>
                  </a:cubicBezTo>
                  <a:cubicBezTo>
                    <a:pt x="226" y="21"/>
                    <a:pt x="224" y="49"/>
                    <a:pt x="236" y="59"/>
                  </a:cubicBezTo>
                  <a:cubicBezTo>
                    <a:pt x="246" y="67"/>
                    <a:pt x="261" y="68"/>
                    <a:pt x="273" y="72"/>
                  </a:cubicBezTo>
                  <a:cubicBezTo>
                    <a:pt x="269" y="255"/>
                    <a:pt x="272" y="439"/>
                    <a:pt x="261" y="622"/>
                  </a:cubicBezTo>
                  <a:cubicBezTo>
                    <a:pt x="256" y="703"/>
                    <a:pt x="249" y="694"/>
                    <a:pt x="198" y="710"/>
                  </a:cubicBezTo>
                  <a:cubicBezTo>
                    <a:pt x="164" y="733"/>
                    <a:pt x="107" y="783"/>
                    <a:pt x="61" y="723"/>
                  </a:cubicBezTo>
                  <a:cubicBezTo>
                    <a:pt x="30" y="683"/>
                    <a:pt x="36" y="572"/>
                    <a:pt x="36" y="572"/>
                  </a:cubicBezTo>
                  <a:cubicBezTo>
                    <a:pt x="41" y="450"/>
                    <a:pt x="0" y="255"/>
                    <a:pt x="123" y="172"/>
                  </a:cubicBezTo>
                  <a:cubicBezTo>
                    <a:pt x="131" y="159"/>
                    <a:pt x="141" y="148"/>
                    <a:pt x="148" y="134"/>
                  </a:cubicBezTo>
                  <a:cubicBezTo>
                    <a:pt x="154" y="122"/>
                    <a:pt x="161" y="97"/>
                    <a:pt x="161" y="97"/>
                  </a:cubicBezTo>
                </a:path>
              </a:pathLst>
            </a:cu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06" name="Freeform 95"/>
            <p:cNvSpPr>
              <a:spLocks/>
            </p:cNvSpPr>
            <p:nvPr/>
          </p:nvSpPr>
          <p:spPr bwMode="auto">
            <a:xfrm>
              <a:off x="2570" y="410"/>
              <a:ext cx="828" cy="933"/>
            </a:xfrm>
            <a:custGeom>
              <a:avLst/>
              <a:gdLst>
                <a:gd name="T0" fmla="*/ 2 w 828"/>
                <a:gd name="T1" fmla="*/ 454 h 933"/>
                <a:gd name="T2" fmla="*/ 27 w 828"/>
                <a:gd name="T3" fmla="*/ 416 h 933"/>
                <a:gd name="T4" fmla="*/ 65 w 828"/>
                <a:gd name="T5" fmla="*/ 391 h 933"/>
                <a:gd name="T6" fmla="*/ 102 w 828"/>
                <a:gd name="T7" fmla="*/ 228 h 933"/>
                <a:gd name="T8" fmla="*/ 240 w 828"/>
                <a:gd name="T9" fmla="*/ 115 h 933"/>
                <a:gd name="T10" fmla="*/ 365 w 828"/>
                <a:gd name="T11" fmla="*/ 15 h 933"/>
                <a:gd name="T12" fmla="*/ 403 w 828"/>
                <a:gd name="T13" fmla="*/ 3 h 933"/>
                <a:gd name="T14" fmla="*/ 578 w 828"/>
                <a:gd name="T15" fmla="*/ 15 h 933"/>
                <a:gd name="T16" fmla="*/ 590 w 828"/>
                <a:gd name="T17" fmla="*/ 53 h 933"/>
                <a:gd name="T18" fmla="*/ 691 w 828"/>
                <a:gd name="T19" fmla="*/ 65 h 933"/>
                <a:gd name="T20" fmla="*/ 791 w 828"/>
                <a:gd name="T21" fmla="*/ 141 h 933"/>
                <a:gd name="T22" fmla="*/ 803 w 828"/>
                <a:gd name="T23" fmla="*/ 391 h 933"/>
                <a:gd name="T24" fmla="*/ 828 w 828"/>
                <a:gd name="T25" fmla="*/ 429 h 933"/>
                <a:gd name="T26" fmla="*/ 791 w 828"/>
                <a:gd name="T27" fmla="*/ 742 h 933"/>
                <a:gd name="T28" fmla="*/ 2 w 828"/>
                <a:gd name="T29" fmla="*/ 591 h 933"/>
                <a:gd name="T30" fmla="*/ 14 w 828"/>
                <a:gd name="T31" fmla="*/ 466 h 933"/>
                <a:gd name="T32" fmla="*/ 52 w 828"/>
                <a:gd name="T33" fmla="*/ 454 h 933"/>
                <a:gd name="T34" fmla="*/ 2 w 828"/>
                <a:gd name="T35" fmla="*/ 454 h 93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828"/>
                <a:gd name="T55" fmla="*/ 0 h 933"/>
                <a:gd name="T56" fmla="*/ 828 w 828"/>
                <a:gd name="T57" fmla="*/ 933 h 93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828" h="933">
                  <a:moveTo>
                    <a:pt x="2" y="454"/>
                  </a:moveTo>
                  <a:cubicBezTo>
                    <a:pt x="10" y="441"/>
                    <a:pt x="16" y="427"/>
                    <a:pt x="27" y="416"/>
                  </a:cubicBezTo>
                  <a:cubicBezTo>
                    <a:pt x="38" y="405"/>
                    <a:pt x="60" y="405"/>
                    <a:pt x="65" y="391"/>
                  </a:cubicBezTo>
                  <a:cubicBezTo>
                    <a:pt x="94" y="304"/>
                    <a:pt x="48" y="282"/>
                    <a:pt x="102" y="228"/>
                  </a:cubicBezTo>
                  <a:cubicBezTo>
                    <a:pt x="144" y="186"/>
                    <a:pt x="199" y="158"/>
                    <a:pt x="240" y="115"/>
                  </a:cubicBezTo>
                  <a:cubicBezTo>
                    <a:pt x="263" y="45"/>
                    <a:pt x="295" y="38"/>
                    <a:pt x="365" y="15"/>
                  </a:cubicBezTo>
                  <a:cubicBezTo>
                    <a:pt x="378" y="11"/>
                    <a:pt x="403" y="3"/>
                    <a:pt x="403" y="3"/>
                  </a:cubicBezTo>
                  <a:cubicBezTo>
                    <a:pt x="461" y="7"/>
                    <a:pt x="522" y="0"/>
                    <a:pt x="578" y="15"/>
                  </a:cubicBezTo>
                  <a:cubicBezTo>
                    <a:pt x="591" y="18"/>
                    <a:pt x="578" y="48"/>
                    <a:pt x="590" y="53"/>
                  </a:cubicBezTo>
                  <a:cubicBezTo>
                    <a:pt x="621" y="67"/>
                    <a:pt x="657" y="61"/>
                    <a:pt x="691" y="65"/>
                  </a:cubicBezTo>
                  <a:cubicBezTo>
                    <a:pt x="725" y="116"/>
                    <a:pt x="742" y="107"/>
                    <a:pt x="791" y="141"/>
                  </a:cubicBezTo>
                  <a:cubicBezTo>
                    <a:pt x="795" y="224"/>
                    <a:pt x="792" y="308"/>
                    <a:pt x="803" y="391"/>
                  </a:cubicBezTo>
                  <a:cubicBezTo>
                    <a:pt x="805" y="406"/>
                    <a:pt x="828" y="414"/>
                    <a:pt x="828" y="429"/>
                  </a:cubicBezTo>
                  <a:cubicBezTo>
                    <a:pt x="828" y="634"/>
                    <a:pt x="827" y="628"/>
                    <a:pt x="791" y="742"/>
                  </a:cubicBezTo>
                  <a:cubicBezTo>
                    <a:pt x="193" y="731"/>
                    <a:pt x="110" y="933"/>
                    <a:pt x="2" y="591"/>
                  </a:cubicBezTo>
                  <a:cubicBezTo>
                    <a:pt x="6" y="549"/>
                    <a:pt x="0" y="505"/>
                    <a:pt x="14" y="466"/>
                  </a:cubicBezTo>
                  <a:cubicBezTo>
                    <a:pt x="19" y="454"/>
                    <a:pt x="61" y="463"/>
                    <a:pt x="52" y="454"/>
                  </a:cubicBezTo>
                  <a:cubicBezTo>
                    <a:pt x="40" y="442"/>
                    <a:pt x="19" y="454"/>
                    <a:pt x="2" y="454"/>
                  </a:cubicBezTo>
                  <a:close/>
                </a:path>
              </a:pathLst>
            </a:cu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07" name="Freeform 96"/>
            <p:cNvSpPr>
              <a:spLocks/>
            </p:cNvSpPr>
            <p:nvPr/>
          </p:nvSpPr>
          <p:spPr bwMode="auto">
            <a:xfrm>
              <a:off x="2374" y="1005"/>
              <a:ext cx="212" cy="89"/>
            </a:xfrm>
            <a:custGeom>
              <a:avLst/>
              <a:gdLst>
                <a:gd name="T0" fmla="*/ 0 w 212"/>
                <a:gd name="T1" fmla="*/ 0 h 89"/>
                <a:gd name="T2" fmla="*/ 212 w 212"/>
                <a:gd name="T3" fmla="*/ 37 h 89"/>
                <a:gd name="T4" fmla="*/ 0 60000 65536"/>
                <a:gd name="T5" fmla="*/ 0 60000 65536"/>
                <a:gd name="T6" fmla="*/ 0 w 212"/>
                <a:gd name="T7" fmla="*/ 0 h 89"/>
                <a:gd name="T8" fmla="*/ 212 w 212"/>
                <a:gd name="T9" fmla="*/ 89 h 8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2" h="89">
                  <a:moveTo>
                    <a:pt x="0" y="0"/>
                  </a:moveTo>
                  <a:cubicBezTo>
                    <a:pt x="60" y="89"/>
                    <a:pt x="10" y="37"/>
                    <a:pt x="212" y="37"/>
                  </a:cubicBezTo>
                </a:path>
              </a:pathLst>
            </a:cu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08" name="Freeform 97"/>
            <p:cNvSpPr>
              <a:spLocks/>
            </p:cNvSpPr>
            <p:nvPr/>
          </p:nvSpPr>
          <p:spPr bwMode="auto">
            <a:xfrm>
              <a:off x="2352" y="1150"/>
              <a:ext cx="238" cy="32"/>
            </a:xfrm>
            <a:custGeom>
              <a:avLst/>
              <a:gdLst>
                <a:gd name="T0" fmla="*/ 0 w 238"/>
                <a:gd name="T1" fmla="*/ 0 h 32"/>
                <a:gd name="T2" fmla="*/ 238 w 238"/>
                <a:gd name="T3" fmla="*/ 12 h 32"/>
                <a:gd name="T4" fmla="*/ 0 60000 65536"/>
                <a:gd name="T5" fmla="*/ 0 60000 65536"/>
                <a:gd name="T6" fmla="*/ 0 w 238"/>
                <a:gd name="T7" fmla="*/ 0 h 32"/>
                <a:gd name="T8" fmla="*/ 238 w 238"/>
                <a:gd name="T9" fmla="*/ 32 h 3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8" h="32">
                  <a:moveTo>
                    <a:pt x="0" y="0"/>
                  </a:moveTo>
                  <a:cubicBezTo>
                    <a:pt x="102" y="32"/>
                    <a:pt x="25" y="12"/>
                    <a:pt x="238" y="12"/>
                  </a:cubicBezTo>
                </a:path>
              </a:pathLst>
            </a:cu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09" name="Freeform 98"/>
            <p:cNvSpPr>
              <a:spLocks/>
            </p:cNvSpPr>
            <p:nvPr/>
          </p:nvSpPr>
          <p:spPr bwMode="auto">
            <a:xfrm>
              <a:off x="2352" y="1412"/>
              <a:ext cx="238" cy="1"/>
            </a:xfrm>
            <a:custGeom>
              <a:avLst/>
              <a:gdLst>
                <a:gd name="T0" fmla="*/ 0 w 238"/>
                <a:gd name="T1" fmla="*/ 0 h 1"/>
                <a:gd name="T2" fmla="*/ 238 w 238"/>
                <a:gd name="T3" fmla="*/ 0 h 1"/>
                <a:gd name="T4" fmla="*/ 0 60000 65536"/>
                <a:gd name="T5" fmla="*/ 0 60000 65536"/>
                <a:gd name="T6" fmla="*/ 0 w 238"/>
                <a:gd name="T7" fmla="*/ 0 h 1"/>
                <a:gd name="T8" fmla="*/ 238 w 238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8" h="1">
                  <a:moveTo>
                    <a:pt x="0" y="0"/>
                  </a:moveTo>
                  <a:cubicBezTo>
                    <a:pt x="79" y="0"/>
                    <a:pt x="159" y="0"/>
                    <a:pt x="238" y="0"/>
                  </a:cubicBezTo>
                </a:path>
              </a:pathLst>
            </a:cu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10" name="Oval 99"/>
            <p:cNvSpPr>
              <a:spLocks noChangeArrowheads="1"/>
            </p:cNvSpPr>
            <p:nvPr/>
          </p:nvSpPr>
          <p:spPr bwMode="auto">
            <a:xfrm>
              <a:off x="2400" y="609"/>
              <a:ext cx="240" cy="28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11" name="Freeform 100"/>
            <p:cNvSpPr>
              <a:spLocks/>
            </p:cNvSpPr>
            <p:nvPr/>
          </p:nvSpPr>
          <p:spPr bwMode="auto">
            <a:xfrm>
              <a:off x="2586" y="1094"/>
              <a:ext cx="838" cy="840"/>
            </a:xfrm>
            <a:custGeom>
              <a:avLst/>
              <a:gdLst>
                <a:gd name="T0" fmla="*/ 4 w 838"/>
                <a:gd name="T1" fmla="*/ 68 h 840"/>
                <a:gd name="T2" fmla="*/ 16 w 838"/>
                <a:gd name="T3" fmla="*/ 644 h 840"/>
                <a:gd name="T4" fmla="*/ 129 w 838"/>
                <a:gd name="T5" fmla="*/ 694 h 840"/>
                <a:gd name="T6" fmla="*/ 167 w 838"/>
                <a:gd name="T7" fmla="*/ 707 h 840"/>
                <a:gd name="T8" fmla="*/ 542 w 838"/>
                <a:gd name="T9" fmla="*/ 757 h 840"/>
                <a:gd name="T10" fmla="*/ 693 w 838"/>
                <a:gd name="T11" fmla="*/ 719 h 840"/>
                <a:gd name="T12" fmla="*/ 768 w 838"/>
                <a:gd name="T13" fmla="*/ 694 h 840"/>
                <a:gd name="T14" fmla="*/ 780 w 838"/>
                <a:gd name="T15" fmla="*/ 606 h 840"/>
                <a:gd name="T16" fmla="*/ 818 w 838"/>
                <a:gd name="T17" fmla="*/ 594 h 840"/>
                <a:gd name="T18" fmla="*/ 780 w 838"/>
                <a:gd name="T19" fmla="*/ 344 h 840"/>
                <a:gd name="T20" fmla="*/ 755 w 838"/>
                <a:gd name="T21" fmla="*/ 268 h 840"/>
                <a:gd name="T22" fmla="*/ 743 w 838"/>
                <a:gd name="T23" fmla="*/ 231 h 840"/>
                <a:gd name="T24" fmla="*/ 455 w 838"/>
                <a:gd name="T25" fmla="*/ 156 h 840"/>
                <a:gd name="T26" fmla="*/ 79 w 838"/>
                <a:gd name="T27" fmla="*/ 81 h 840"/>
                <a:gd name="T28" fmla="*/ 41 w 838"/>
                <a:gd name="T29" fmla="*/ 68 h 840"/>
                <a:gd name="T30" fmla="*/ 4 w 838"/>
                <a:gd name="T31" fmla="*/ 68 h 84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38"/>
                <a:gd name="T49" fmla="*/ 0 h 840"/>
                <a:gd name="T50" fmla="*/ 838 w 838"/>
                <a:gd name="T51" fmla="*/ 840 h 84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38" h="840">
                  <a:moveTo>
                    <a:pt x="4" y="68"/>
                  </a:moveTo>
                  <a:cubicBezTo>
                    <a:pt x="8" y="260"/>
                    <a:pt x="0" y="453"/>
                    <a:pt x="16" y="644"/>
                  </a:cubicBezTo>
                  <a:cubicBezTo>
                    <a:pt x="17" y="662"/>
                    <a:pt x="95" y="683"/>
                    <a:pt x="129" y="694"/>
                  </a:cubicBezTo>
                  <a:cubicBezTo>
                    <a:pt x="142" y="698"/>
                    <a:pt x="167" y="707"/>
                    <a:pt x="167" y="707"/>
                  </a:cubicBezTo>
                  <a:cubicBezTo>
                    <a:pt x="257" y="840"/>
                    <a:pt x="343" y="765"/>
                    <a:pt x="542" y="757"/>
                  </a:cubicBezTo>
                  <a:cubicBezTo>
                    <a:pt x="785" y="729"/>
                    <a:pt x="577" y="770"/>
                    <a:pt x="693" y="719"/>
                  </a:cubicBezTo>
                  <a:cubicBezTo>
                    <a:pt x="717" y="708"/>
                    <a:pt x="768" y="694"/>
                    <a:pt x="768" y="694"/>
                  </a:cubicBezTo>
                  <a:cubicBezTo>
                    <a:pt x="772" y="665"/>
                    <a:pt x="767" y="632"/>
                    <a:pt x="780" y="606"/>
                  </a:cubicBezTo>
                  <a:cubicBezTo>
                    <a:pt x="786" y="594"/>
                    <a:pt x="817" y="607"/>
                    <a:pt x="818" y="594"/>
                  </a:cubicBezTo>
                  <a:cubicBezTo>
                    <a:pt x="838" y="416"/>
                    <a:pt x="838" y="430"/>
                    <a:pt x="780" y="344"/>
                  </a:cubicBezTo>
                  <a:cubicBezTo>
                    <a:pt x="772" y="319"/>
                    <a:pt x="763" y="293"/>
                    <a:pt x="755" y="268"/>
                  </a:cubicBezTo>
                  <a:cubicBezTo>
                    <a:pt x="751" y="256"/>
                    <a:pt x="755" y="235"/>
                    <a:pt x="743" y="231"/>
                  </a:cubicBezTo>
                  <a:cubicBezTo>
                    <a:pt x="643" y="198"/>
                    <a:pt x="560" y="169"/>
                    <a:pt x="455" y="156"/>
                  </a:cubicBezTo>
                  <a:cubicBezTo>
                    <a:pt x="335" y="115"/>
                    <a:pt x="205" y="94"/>
                    <a:pt x="79" y="81"/>
                  </a:cubicBezTo>
                  <a:cubicBezTo>
                    <a:pt x="66" y="77"/>
                    <a:pt x="51" y="76"/>
                    <a:pt x="41" y="68"/>
                  </a:cubicBezTo>
                  <a:cubicBezTo>
                    <a:pt x="3" y="37"/>
                    <a:pt x="26" y="0"/>
                    <a:pt x="4" y="68"/>
                  </a:cubicBezTo>
                  <a:close/>
                </a:path>
              </a:pathLst>
            </a:cu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12" name="Oval 101"/>
            <p:cNvSpPr>
              <a:spLocks noChangeArrowheads="1"/>
            </p:cNvSpPr>
            <p:nvPr/>
          </p:nvSpPr>
          <p:spPr bwMode="auto">
            <a:xfrm>
              <a:off x="1862" y="757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13" name="Oval 102"/>
            <p:cNvSpPr>
              <a:spLocks noChangeArrowheads="1"/>
            </p:cNvSpPr>
            <p:nvPr/>
          </p:nvSpPr>
          <p:spPr bwMode="auto">
            <a:xfrm>
              <a:off x="1849" y="757"/>
              <a:ext cx="96" cy="144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14" name="Oval 103"/>
            <p:cNvSpPr>
              <a:spLocks noChangeArrowheads="1"/>
            </p:cNvSpPr>
            <p:nvPr/>
          </p:nvSpPr>
          <p:spPr bwMode="auto">
            <a:xfrm>
              <a:off x="1622" y="417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15" name="Oval 104"/>
            <p:cNvSpPr>
              <a:spLocks noChangeArrowheads="1"/>
            </p:cNvSpPr>
            <p:nvPr/>
          </p:nvSpPr>
          <p:spPr bwMode="auto">
            <a:xfrm>
              <a:off x="1670" y="417"/>
              <a:ext cx="96" cy="144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16" name="Oval 105"/>
            <p:cNvSpPr>
              <a:spLocks noChangeArrowheads="1"/>
            </p:cNvSpPr>
            <p:nvPr/>
          </p:nvSpPr>
          <p:spPr bwMode="auto">
            <a:xfrm>
              <a:off x="3120" y="912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17" name="Oval 106"/>
            <p:cNvSpPr>
              <a:spLocks noChangeArrowheads="1"/>
            </p:cNvSpPr>
            <p:nvPr/>
          </p:nvSpPr>
          <p:spPr bwMode="auto">
            <a:xfrm>
              <a:off x="3216" y="897"/>
              <a:ext cx="96" cy="144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18" name="Oval 107"/>
            <p:cNvSpPr>
              <a:spLocks noChangeArrowheads="1"/>
            </p:cNvSpPr>
            <p:nvPr/>
          </p:nvSpPr>
          <p:spPr bwMode="auto">
            <a:xfrm>
              <a:off x="1686" y="1525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19" name="Oval 108"/>
            <p:cNvSpPr>
              <a:spLocks noChangeArrowheads="1"/>
            </p:cNvSpPr>
            <p:nvPr/>
          </p:nvSpPr>
          <p:spPr bwMode="auto">
            <a:xfrm>
              <a:off x="1734" y="1525"/>
              <a:ext cx="96" cy="144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20" name="Oval 109"/>
            <p:cNvSpPr>
              <a:spLocks noChangeArrowheads="1"/>
            </p:cNvSpPr>
            <p:nvPr/>
          </p:nvSpPr>
          <p:spPr bwMode="auto">
            <a:xfrm>
              <a:off x="1798" y="1200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21" name="Oval 110"/>
            <p:cNvSpPr>
              <a:spLocks noChangeArrowheads="1"/>
            </p:cNvSpPr>
            <p:nvPr/>
          </p:nvSpPr>
          <p:spPr bwMode="auto">
            <a:xfrm>
              <a:off x="1895" y="1237"/>
              <a:ext cx="96" cy="144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22" name="Oval 111"/>
            <p:cNvSpPr>
              <a:spLocks noChangeArrowheads="1"/>
            </p:cNvSpPr>
            <p:nvPr/>
          </p:nvSpPr>
          <p:spPr bwMode="auto">
            <a:xfrm>
              <a:off x="3088" y="509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23" name="Oval 112"/>
            <p:cNvSpPr>
              <a:spLocks noChangeArrowheads="1"/>
            </p:cNvSpPr>
            <p:nvPr/>
          </p:nvSpPr>
          <p:spPr bwMode="auto">
            <a:xfrm>
              <a:off x="3152" y="519"/>
              <a:ext cx="96" cy="144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24" name="Oval 113"/>
            <p:cNvSpPr>
              <a:spLocks noChangeArrowheads="1"/>
            </p:cNvSpPr>
            <p:nvPr/>
          </p:nvSpPr>
          <p:spPr bwMode="auto">
            <a:xfrm>
              <a:off x="3072" y="1281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25" name="Oval 114"/>
            <p:cNvSpPr>
              <a:spLocks noChangeArrowheads="1"/>
            </p:cNvSpPr>
            <p:nvPr/>
          </p:nvSpPr>
          <p:spPr bwMode="auto">
            <a:xfrm>
              <a:off x="3120" y="1281"/>
              <a:ext cx="96" cy="144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26" name="Oval 115"/>
            <p:cNvSpPr>
              <a:spLocks noChangeArrowheads="1"/>
            </p:cNvSpPr>
            <p:nvPr/>
          </p:nvSpPr>
          <p:spPr bwMode="auto">
            <a:xfrm>
              <a:off x="3072" y="1617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27" name="Oval 116"/>
            <p:cNvSpPr>
              <a:spLocks noChangeArrowheads="1"/>
            </p:cNvSpPr>
            <p:nvPr/>
          </p:nvSpPr>
          <p:spPr bwMode="auto">
            <a:xfrm>
              <a:off x="3120" y="1617"/>
              <a:ext cx="96" cy="144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28" name="Oval 117"/>
            <p:cNvSpPr>
              <a:spLocks noChangeArrowheads="1"/>
            </p:cNvSpPr>
            <p:nvPr/>
          </p:nvSpPr>
          <p:spPr bwMode="auto">
            <a:xfrm>
              <a:off x="2717" y="758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29" name="Oval 118"/>
            <p:cNvSpPr>
              <a:spLocks noChangeArrowheads="1"/>
            </p:cNvSpPr>
            <p:nvPr/>
          </p:nvSpPr>
          <p:spPr bwMode="auto">
            <a:xfrm>
              <a:off x="2813" y="752"/>
              <a:ext cx="96" cy="144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30" name="Oval 119"/>
            <p:cNvSpPr>
              <a:spLocks noChangeArrowheads="1"/>
            </p:cNvSpPr>
            <p:nvPr/>
          </p:nvSpPr>
          <p:spPr bwMode="auto">
            <a:xfrm>
              <a:off x="2784" y="1377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31" name="Oval 120"/>
            <p:cNvSpPr>
              <a:spLocks noChangeArrowheads="1"/>
            </p:cNvSpPr>
            <p:nvPr/>
          </p:nvSpPr>
          <p:spPr bwMode="auto">
            <a:xfrm>
              <a:off x="2832" y="1377"/>
              <a:ext cx="96" cy="144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32" name="Oval 121"/>
            <p:cNvSpPr>
              <a:spLocks noChangeArrowheads="1"/>
            </p:cNvSpPr>
            <p:nvPr/>
          </p:nvSpPr>
          <p:spPr bwMode="auto">
            <a:xfrm>
              <a:off x="2054" y="565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33" name="Oval 122"/>
            <p:cNvSpPr>
              <a:spLocks noChangeArrowheads="1"/>
            </p:cNvSpPr>
            <p:nvPr/>
          </p:nvSpPr>
          <p:spPr bwMode="auto">
            <a:xfrm>
              <a:off x="2102" y="613"/>
              <a:ext cx="96" cy="144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34" name="Oval 123"/>
            <p:cNvSpPr>
              <a:spLocks noChangeArrowheads="1"/>
            </p:cNvSpPr>
            <p:nvPr/>
          </p:nvSpPr>
          <p:spPr bwMode="auto">
            <a:xfrm>
              <a:off x="1942" y="1440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35" name="Oval 124"/>
            <p:cNvSpPr>
              <a:spLocks noChangeArrowheads="1"/>
            </p:cNvSpPr>
            <p:nvPr/>
          </p:nvSpPr>
          <p:spPr bwMode="auto">
            <a:xfrm>
              <a:off x="2022" y="1429"/>
              <a:ext cx="96" cy="144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36" name="Freeform 125"/>
            <p:cNvSpPr>
              <a:spLocks/>
            </p:cNvSpPr>
            <p:nvPr/>
          </p:nvSpPr>
          <p:spPr bwMode="auto">
            <a:xfrm>
              <a:off x="2580" y="225"/>
              <a:ext cx="434" cy="424"/>
            </a:xfrm>
            <a:custGeom>
              <a:avLst/>
              <a:gdLst>
                <a:gd name="T0" fmla="*/ 0 w 468"/>
                <a:gd name="T1" fmla="*/ 439 h 421"/>
                <a:gd name="T2" fmla="*/ 6 w 468"/>
                <a:gd name="T3" fmla="*/ 164 h 421"/>
                <a:gd name="T4" fmla="*/ 111 w 468"/>
                <a:gd name="T5" fmla="*/ 32 h 421"/>
                <a:gd name="T6" fmla="*/ 239 w 468"/>
                <a:gd name="T7" fmla="*/ 45 h 421"/>
                <a:gd name="T8" fmla="*/ 247 w 468"/>
                <a:gd name="T9" fmla="*/ 89 h 421"/>
                <a:gd name="T10" fmla="*/ 294 w 468"/>
                <a:gd name="T11" fmla="*/ 70 h 421"/>
                <a:gd name="T12" fmla="*/ 247 w 468"/>
                <a:gd name="T13" fmla="*/ 20 h 4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68"/>
                <a:gd name="T22" fmla="*/ 0 h 421"/>
                <a:gd name="T23" fmla="*/ 468 w 468"/>
                <a:gd name="T24" fmla="*/ 421 h 42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68" h="421">
                  <a:moveTo>
                    <a:pt x="0" y="421"/>
                  </a:moveTo>
                  <a:cubicBezTo>
                    <a:pt x="4" y="333"/>
                    <a:pt x="1" y="245"/>
                    <a:pt x="12" y="158"/>
                  </a:cubicBezTo>
                  <a:cubicBezTo>
                    <a:pt x="20" y="95"/>
                    <a:pt x="123" y="50"/>
                    <a:pt x="175" y="32"/>
                  </a:cubicBezTo>
                  <a:cubicBezTo>
                    <a:pt x="242" y="36"/>
                    <a:pt x="311" y="29"/>
                    <a:pt x="376" y="45"/>
                  </a:cubicBezTo>
                  <a:cubicBezTo>
                    <a:pt x="389" y="48"/>
                    <a:pt x="375" y="79"/>
                    <a:pt x="388" y="83"/>
                  </a:cubicBezTo>
                  <a:cubicBezTo>
                    <a:pt x="412" y="90"/>
                    <a:pt x="438" y="74"/>
                    <a:pt x="463" y="70"/>
                  </a:cubicBezTo>
                  <a:cubicBezTo>
                    <a:pt x="446" y="0"/>
                    <a:pt x="468" y="20"/>
                    <a:pt x="388" y="20"/>
                  </a:cubicBezTo>
                </a:path>
              </a:pathLst>
            </a:cu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37" name="Freeform 126"/>
            <p:cNvSpPr>
              <a:spLocks/>
            </p:cNvSpPr>
            <p:nvPr/>
          </p:nvSpPr>
          <p:spPr bwMode="auto">
            <a:xfrm>
              <a:off x="2051" y="81"/>
              <a:ext cx="451" cy="526"/>
            </a:xfrm>
            <a:custGeom>
              <a:avLst/>
              <a:gdLst>
                <a:gd name="T0" fmla="*/ 451 w 451"/>
                <a:gd name="T1" fmla="*/ 526 h 526"/>
                <a:gd name="T2" fmla="*/ 439 w 451"/>
                <a:gd name="T3" fmla="*/ 388 h 526"/>
                <a:gd name="T4" fmla="*/ 301 w 451"/>
                <a:gd name="T5" fmla="*/ 226 h 526"/>
                <a:gd name="T6" fmla="*/ 263 w 451"/>
                <a:gd name="T7" fmla="*/ 188 h 526"/>
                <a:gd name="T8" fmla="*/ 113 w 451"/>
                <a:gd name="T9" fmla="*/ 100 h 526"/>
                <a:gd name="T10" fmla="*/ 38 w 451"/>
                <a:gd name="T11" fmla="*/ 75 h 526"/>
                <a:gd name="T12" fmla="*/ 13 w 451"/>
                <a:gd name="T13" fmla="*/ 38 h 526"/>
                <a:gd name="T14" fmla="*/ 0 w 451"/>
                <a:gd name="T15" fmla="*/ 0 h 52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51"/>
                <a:gd name="T25" fmla="*/ 0 h 526"/>
                <a:gd name="T26" fmla="*/ 451 w 451"/>
                <a:gd name="T27" fmla="*/ 526 h 52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51" h="526">
                  <a:moveTo>
                    <a:pt x="451" y="526"/>
                  </a:moveTo>
                  <a:cubicBezTo>
                    <a:pt x="447" y="480"/>
                    <a:pt x="446" y="434"/>
                    <a:pt x="439" y="388"/>
                  </a:cubicBezTo>
                  <a:cubicBezTo>
                    <a:pt x="423" y="278"/>
                    <a:pt x="361" y="286"/>
                    <a:pt x="301" y="226"/>
                  </a:cubicBezTo>
                  <a:cubicBezTo>
                    <a:pt x="288" y="213"/>
                    <a:pt x="277" y="199"/>
                    <a:pt x="263" y="188"/>
                  </a:cubicBezTo>
                  <a:cubicBezTo>
                    <a:pt x="221" y="155"/>
                    <a:pt x="162" y="122"/>
                    <a:pt x="113" y="100"/>
                  </a:cubicBezTo>
                  <a:cubicBezTo>
                    <a:pt x="89" y="89"/>
                    <a:pt x="38" y="75"/>
                    <a:pt x="38" y="75"/>
                  </a:cubicBezTo>
                  <a:cubicBezTo>
                    <a:pt x="30" y="63"/>
                    <a:pt x="20" y="51"/>
                    <a:pt x="13" y="38"/>
                  </a:cubicBezTo>
                  <a:cubicBezTo>
                    <a:pt x="7" y="26"/>
                    <a:pt x="0" y="0"/>
                    <a:pt x="0" y="0"/>
                  </a:cubicBezTo>
                </a:path>
              </a:pathLst>
            </a:cu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59" name="Group 127"/>
          <p:cNvGrpSpPr>
            <a:grpSpLocks/>
          </p:cNvGrpSpPr>
          <p:nvPr/>
        </p:nvGrpSpPr>
        <p:grpSpPr bwMode="auto">
          <a:xfrm rot="5791198">
            <a:off x="990600" y="2039938"/>
            <a:ext cx="304800" cy="304800"/>
            <a:chOff x="1510" y="81"/>
            <a:chExt cx="1914" cy="1853"/>
          </a:xfrm>
        </p:grpSpPr>
        <p:sp>
          <p:nvSpPr>
            <p:cNvPr id="10368" name="Freeform 128"/>
            <p:cNvSpPr>
              <a:spLocks/>
            </p:cNvSpPr>
            <p:nvPr/>
          </p:nvSpPr>
          <p:spPr bwMode="auto">
            <a:xfrm rot="-314373">
              <a:off x="1510" y="270"/>
              <a:ext cx="912" cy="917"/>
            </a:xfrm>
            <a:custGeom>
              <a:avLst/>
              <a:gdLst>
                <a:gd name="T0" fmla="*/ 1 w 857"/>
                <a:gd name="T1" fmla="*/ 484 h 754"/>
                <a:gd name="T2" fmla="*/ 93 w 857"/>
                <a:gd name="T3" fmla="*/ 889 h 754"/>
                <a:gd name="T4" fmla="*/ 201 w 857"/>
                <a:gd name="T5" fmla="*/ 1337 h 754"/>
                <a:gd name="T6" fmla="*/ 313 w 857"/>
                <a:gd name="T7" fmla="*/ 1703 h 754"/>
                <a:gd name="T8" fmla="*/ 530 w 857"/>
                <a:gd name="T9" fmla="*/ 2188 h 754"/>
                <a:gd name="T10" fmla="*/ 1166 w 857"/>
                <a:gd name="T11" fmla="*/ 1782 h 754"/>
                <a:gd name="T12" fmla="*/ 1147 w 857"/>
                <a:gd name="T13" fmla="*/ 809 h 754"/>
                <a:gd name="T14" fmla="*/ 949 w 857"/>
                <a:gd name="T15" fmla="*/ 120 h 754"/>
                <a:gd name="T16" fmla="*/ 765 w 857"/>
                <a:gd name="T17" fmla="*/ 0 h 754"/>
                <a:gd name="T18" fmla="*/ 221 w 857"/>
                <a:gd name="T19" fmla="*/ 40 h 754"/>
                <a:gd name="T20" fmla="*/ 129 w 857"/>
                <a:gd name="T21" fmla="*/ 80 h 754"/>
                <a:gd name="T22" fmla="*/ 38 w 857"/>
                <a:gd name="T23" fmla="*/ 282 h 754"/>
                <a:gd name="T24" fmla="*/ 1 w 857"/>
                <a:gd name="T25" fmla="*/ 484 h 75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857"/>
                <a:gd name="T40" fmla="*/ 0 h 754"/>
                <a:gd name="T41" fmla="*/ 857 w 857"/>
                <a:gd name="T42" fmla="*/ 754 h 75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857" h="754">
                  <a:moveTo>
                    <a:pt x="1" y="150"/>
                  </a:moveTo>
                  <a:cubicBezTo>
                    <a:pt x="17" y="196"/>
                    <a:pt x="37" y="235"/>
                    <a:pt x="64" y="275"/>
                  </a:cubicBezTo>
                  <a:cubicBezTo>
                    <a:pt x="81" y="339"/>
                    <a:pt x="112" y="358"/>
                    <a:pt x="139" y="413"/>
                  </a:cubicBezTo>
                  <a:cubicBezTo>
                    <a:pt x="163" y="460"/>
                    <a:pt x="176" y="486"/>
                    <a:pt x="214" y="526"/>
                  </a:cubicBezTo>
                  <a:cubicBezTo>
                    <a:pt x="241" y="602"/>
                    <a:pt x="289" y="650"/>
                    <a:pt x="365" y="676"/>
                  </a:cubicBezTo>
                  <a:cubicBezTo>
                    <a:pt x="857" y="659"/>
                    <a:pt x="666" y="754"/>
                    <a:pt x="803" y="551"/>
                  </a:cubicBezTo>
                  <a:cubicBezTo>
                    <a:pt x="799" y="451"/>
                    <a:pt x="800" y="350"/>
                    <a:pt x="790" y="250"/>
                  </a:cubicBezTo>
                  <a:cubicBezTo>
                    <a:pt x="782" y="169"/>
                    <a:pt x="727" y="74"/>
                    <a:pt x="653" y="37"/>
                  </a:cubicBezTo>
                  <a:cubicBezTo>
                    <a:pt x="615" y="18"/>
                    <a:pt x="567" y="13"/>
                    <a:pt x="527" y="0"/>
                  </a:cubicBezTo>
                  <a:cubicBezTo>
                    <a:pt x="402" y="4"/>
                    <a:pt x="277" y="5"/>
                    <a:pt x="152" y="12"/>
                  </a:cubicBezTo>
                  <a:cubicBezTo>
                    <a:pt x="131" y="13"/>
                    <a:pt x="108" y="14"/>
                    <a:pt x="89" y="25"/>
                  </a:cubicBezTo>
                  <a:cubicBezTo>
                    <a:pt x="63" y="40"/>
                    <a:pt x="51" y="71"/>
                    <a:pt x="26" y="87"/>
                  </a:cubicBezTo>
                  <a:cubicBezTo>
                    <a:pt x="0" y="167"/>
                    <a:pt x="1" y="190"/>
                    <a:pt x="1" y="150"/>
                  </a:cubicBezTo>
                  <a:close/>
                </a:path>
              </a:pathLst>
            </a:custGeom>
            <a:solidFill>
              <a:srgbClr val="F5F13D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69" name="Freeform 129"/>
            <p:cNvSpPr>
              <a:spLocks/>
            </p:cNvSpPr>
            <p:nvPr/>
          </p:nvSpPr>
          <p:spPr bwMode="auto">
            <a:xfrm>
              <a:off x="1520" y="794"/>
              <a:ext cx="934" cy="1104"/>
            </a:xfrm>
            <a:custGeom>
              <a:avLst/>
              <a:gdLst>
                <a:gd name="T0" fmla="*/ 1055 w 886"/>
                <a:gd name="T1" fmla="*/ 595 h 971"/>
                <a:gd name="T2" fmla="*/ 746 w 886"/>
                <a:gd name="T3" fmla="*/ 512 h 971"/>
                <a:gd name="T4" fmla="*/ 231 w 886"/>
                <a:gd name="T5" fmla="*/ 785 h 971"/>
                <a:gd name="T6" fmla="*/ 144 w 886"/>
                <a:gd name="T7" fmla="*/ 1079 h 971"/>
                <a:gd name="T8" fmla="*/ 94 w 886"/>
                <a:gd name="T9" fmla="*/ 1377 h 971"/>
                <a:gd name="T10" fmla="*/ 454 w 886"/>
                <a:gd name="T11" fmla="*/ 1919 h 971"/>
                <a:gd name="T12" fmla="*/ 505 w 886"/>
                <a:gd name="T13" fmla="*/ 1944 h 971"/>
                <a:gd name="T14" fmla="*/ 884 w 886"/>
                <a:gd name="T15" fmla="*/ 1867 h 971"/>
                <a:gd name="T16" fmla="*/ 970 w 886"/>
                <a:gd name="T17" fmla="*/ 1757 h 971"/>
                <a:gd name="T18" fmla="*/ 987 w 886"/>
                <a:gd name="T19" fmla="*/ 1676 h 971"/>
                <a:gd name="T20" fmla="*/ 1020 w 886"/>
                <a:gd name="T21" fmla="*/ 1595 h 971"/>
                <a:gd name="T22" fmla="*/ 1073 w 886"/>
                <a:gd name="T23" fmla="*/ 539 h 971"/>
                <a:gd name="T24" fmla="*/ 1089 w 886"/>
                <a:gd name="T25" fmla="*/ 350 h 971"/>
                <a:gd name="T26" fmla="*/ 1160 w 886"/>
                <a:gd name="T27" fmla="*/ 53 h 971"/>
                <a:gd name="T28" fmla="*/ 1215 w 886"/>
                <a:gd name="T29" fmla="*/ 180 h 97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86"/>
                <a:gd name="T46" fmla="*/ 0 h 971"/>
                <a:gd name="T47" fmla="*/ 886 w 886"/>
                <a:gd name="T48" fmla="*/ 971 h 971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86" h="971">
                  <a:moveTo>
                    <a:pt x="769" y="275"/>
                  </a:moveTo>
                  <a:cubicBezTo>
                    <a:pt x="683" y="266"/>
                    <a:pt x="625" y="254"/>
                    <a:pt x="544" y="237"/>
                  </a:cubicBezTo>
                  <a:cubicBezTo>
                    <a:pt x="345" y="247"/>
                    <a:pt x="268" y="211"/>
                    <a:pt x="168" y="363"/>
                  </a:cubicBezTo>
                  <a:cubicBezTo>
                    <a:pt x="149" y="420"/>
                    <a:pt x="146" y="460"/>
                    <a:pt x="105" y="500"/>
                  </a:cubicBezTo>
                  <a:cubicBezTo>
                    <a:pt x="91" y="545"/>
                    <a:pt x="68" y="638"/>
                    <a:pt x="68" y="638"/>
                  </a:cubicBezTo>
                  <a:cubicBezTo>
                    <a:pt x="85" y="971"/>
                    <a:pt x="0" y="860"/>
                    <a:pt x="331" y="889"/>
                  </a:cubicBezTo>
                  <a:cubicBezTo>
                    <a:pt x="344" y="890"/>
                    <a:pt x="356" y="897"/>
                    <a:pt x="368" y="901"/>
                  </a:cubicBezTo>
                  <a:cubicBezTo>
                    <a:pt x="517" y="892"/>
                    <a:pt x="537" y="898"/>
                    <a:pt x="644" y="864"/>
                  </a:cubicBezTo>
                  <a:cubicBezTo>
                    <a:pt x="663" y="845"/>
                    <a:pt x="690" y="834"/>
                    <a:pt x="707" y="813"/>
                  </a:cubicBezTo>
                  <a:cubicBezTo>
                    <a:pt x="715" y="803"/>
                    <a:pt x="713" y="788"/>
                    <a:pt x="719" y="776"/>
                  </a:cubicBezTo>
                  <a:cubicBezTo>
                    <a:pt x="726" y="762"/>
                    <a:pt x="736" y="751"/>
                    <a:pt x="744" y="738"/>
                  </a:cubicBezTo>
                  <a:cubicBezTo>
                    <a:pt x="786" y="578"/>
                    <a:pt x="728" y="407"/>
                    <a:pt x="782" y="250"/>
                  </a:cubicBezTo>
                  <a:cubicBezTo>
                    <a:pt x="786" y="221"/>
                    <a:pt x="783" y="190"/>
                    <a:pt x="794" y="162"/>
                  </a:cubicBezTo>
                  <a:cubicBezTo>
                    <a:pt x="855" y="0"/>
                    <a:pt x="844" y="165"/>
                    <a:pt x="844" y="25"/>
                  </a:cubicBezTo>
                  <a:lnTo>
                    <a:pt x="886" y="83"/>
                  </a:lnTo>
                </a:path>
              </a:pathLst>
            </a:custGeom>
            <a:solidFill>
              <a:srgbClr val="F5F13D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70" name="Freeform 130"/>
            <p:cNvSpPr>
              <a:spLocks/>
            </p:cNvSpPr>
            <p:nvPr/>
          </p:nvSpPr>
          <p:spPr bwMode="auto">
            <a:xfrm>
              <a:off x="2329" y="790"/>
              <a:ext cx="298" cy="783"/>
            </a:xfrm>
            <a:custGeom>
              <a:avLst/>
              <a:gdLst>
                <a:gd name="T0" fmla="*/ 61 w 298"/>
                <a:gd name="T1" fmla="*/ 347 h 783"/>
                <a:gd name="T2" fmla="*/ 73 w 298"/>
                <a:gd name="T3" fmla="*/ 172 h 783"/>
                <a:gd name="T4" fmla="*/ 186 w 298"/>
                <a:gd name="T5" fmla="*/ 21 h 783"/>
                <a:gd name="T6" fmla="*/ 236 w 298"/>
                <a:gd name="T7" fmla="*/ 147 h 783"/>
                <a:gd name="T8" fmla="*/ 286 w 298"/>
                <a:gd name="T9" fmla="*/ 159 h 783"/>
                <a:gd name="T10" fmla="*/ 298 w 298"/>
                <a:gd name="T11" fmla="*/ 197 h 783"/>
                <a:gd name="T12" fmla="*/ 223 w 298"/>
                <a:gd name="T13" fmla="*/ 21 h 783"/>
                <a:gd name="T14" fmla="*/ 198 w 298"/>
                <a:gd name="T15" fmla="*/ 59 h 783"/>
                <a:gd name="T16" fmla="*/ 211 w 298"/>
                <a:gd name="T17" fmla="*/ 21 h 783"/>
                <a:gd name="T18" fmla="*/ 236 w 298"/>
                <a:gd name="T19" fmla="*/ 59 h 783"/>
                <a:gd name="T20" fmla="*/ 273 w 298"/>
                <a:gd name="T21" fmla="*/ 72 h 783"/>
                <a:gd name="T22" fmla="*/ 261 w 298"/>
                <a:gd name="T23" fmla="*/ 622 h 783"/>
                <a:gd name="T24" fmla="*/ 198 w 298"/>
                <a:gd name="T25" fmla="*/ 710 h 783"/>
                <a:gd name="T26" fmla="*/ 61 w 298"/>
                <a:gd name="T27" fmla="*/ 723 h 783"/>
                <a:gd name="T28" fmla="*/ 36 w 298"/>
                <a:gd name="T29" fmla="*/ 572 h 783"/>
                <a:gd name="T30" fmla="*/ 123 w 298"/>
                <a:gd name="T31" fmla="*/ 172 h 783"/>
                <a:gd name="T32" fmla="*/ 148 w 298"/>
                <a:gd name="T33" fmla="*/ 134 h 783"/>
                <a:gd name="T34" fmla="*/ 161 w 298"/>
                <a:gd name="T35" fmla="*/ 97 h 78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98"/>
                <a:gd name="T55" fmla="*/ 0 h 783"/>
                <a:gd name="T56" fmla="*/ 298 w 298"/>
                <a:gd name="T57" fmla="*/ 783 h 78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98" h="783">
                  <a:moveTo>
                    <a:pt x="61" y="347"/>
                  </a:moveTo>
                  <a:cubicBezTo>
                    <a:pt x="65" y="289"/>
                    <a:pt x="59" y="229"/>
                    <a:pt x="73" y="172"/>
                  </a:cubicBezTo>
                  <a:cubicBezTo>
                    <a:pt x="85" y="124"/>
                    <a:pt x="149" y="58"/>
                    <a:pt x="186" y="21"/>
                  </a:cubicBezTo>
                  <a:cubicBezTo>
                    <a:pt x="279" y="54"/>
                    <a:pt x="162" y="0"/>
                    <a:pt x="236" y="147"/>
                  </a:cubicBezTo>
                  <a:cubicBezTo>
                    <a:pt x="244" y="162"/>
                    <a:pt x="269" y="155"/>
                    <a:pt x="286" y="159"/>
                  </a:cubicBezTo>
                  <a:cubicBezTo>
                    <a:pt x="290" y="172"/>
                    <a:pt x="298" y="210"/>
                    <a:pt x="298" y="197"/>
                  </a:cubicBezTo>
                  <a:cubicBezTo>
                    <a:pt x="298" y="120"/>
                    <a:pt x="285" y="62"/>
                    <a:pt x="223" y="21"/>
                  </a:cubicBezTo>
                  <a:cubicBezTo>
                    <a:pt x="215" y="34"/>
                    <a:pt x="213" y="59"/>
                    <a:pt x="198" y="59"/>
                  </a:cubicBezTo>
                  <a:cubicBezTo>
                    <a:pt x="185" y="59"/>
                    <a:pt x="198" y="21"/>
                    <a:pt x="211" y="21"/>
                  </a:cubicBezTo>
                  <a:cubicBezTo>
                    <a:pt x="226" y="21"/>
                    <a:pt x="224" y="49"/>
                    <a:pt x="236" y="59"/>
                  </a:cubicBezTo>
                  <a:cubicBezTo>
                    <a:pt x="246" y="67"/>
                    <a:pt x="261" y="68"/>
                    <a:pt x="273" y="72"/>
                  </a:cubicBezTo>
                  <a:cubicBezTo>
                    <a:pt x="269" y="255"/>
                    <a:pt x="272" y="439"/>
                    <a:pt x="261" y="622"/>
                  </a:cubicBezTo>
                  <a:cubicBezTo>
                    <a:pt x="256" y="703"/>
                    <a:pt x="249" y="694"/>
                    <a:pt x="198" y="710"/>
                  </a:cubicBezTo>
                  <a:cubicBezTo>
                    <a:pt x="164" y="733"/>
                    <a:pt x="107" y="783"/>
                    <a:pt x="61" y="723"/>
                  </a:cubicBezTo>
                  <a:cubicBezTo>
                    <a:pt x="30" y="683"/>
                    <a:pt x="36" y="572"/>
                    <a:pt x="36" y="572"/>
                  </a:cubicBezTo>
                  <a:cubicBezTo>
                    <a:pt x="41" y="450"/>
                    <a:pt x="0" y="255"/>
                    <a:pt x="123" y="172"/>
                  </a:cubicBezTo>
                  <a:cubicBezTo>
                    <a:pt x="131" y="159"/>
                    <a:pt x="141" y="148"/>
                    <a:pt x="148" y="134"/>
                  </a:cubicBezTo>
                  <a:cubicBezTo>
                    <a:pt x="154" y="122"/>
                    <a:pt x="161" y="97"/>
                    <a:pt x="161" y="97"/>
                  </a:cubicBezTo>
                </a:path>
              </a:pathLst>
            </a:custGeom>
            <a:solidFill>
              <a:schemeClr val="accent2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71" name="Freeform 131"/>
            <p:cNvSpPr>
              <a:spLocks/>
            </p:cNvSpPr>
            <p:nvPr/>
          </p:nvSpPr>
          <p:spPr bwMode="auto">
            <a:xfrm>
              <a:off x="2570" y="410"/>
              <a:ext cx="828" cy="933"/>
            </a:xfrm>
            <a:custGeom>
              <a:avLst/>
              <a:gdLst>
                <a:gd name="T0" fmla="*/ 2 w 828"/>
                <a:gd name="T1" fmla="*/ 454 h 933"/>
                <a:gd name="T2" fmla="*/ 27 w 828"/>
                <a:gd name="T3" fmla="*/ 416 h 933"/>
                <a:gd name="T4" fmla="*/ 65 w 828"/>
                <a:gd name="T5" fmla="*/ 391 h 933"/>
                <a:gd name="T6" fmla="*/ 102 w 828"/>
                <a:gd name="T7" fmla="*/ 228 h 933"/>
                <a:gd name="T8" fmla="*/ 240 w 828"/>
                <a:gd name="T9" fmla="*/ 115 h 933"/>
                <a:gd name="T10" fmla="*/ 365 w 828"/>
                <a:gd name="T11" fmla="*/ 15 h 933"/>
                <a:gd name="T12" fmla="*/ 403 w 828"/>
                <a:gd name="T13" fmla="*/ 3 h 933"/>
                <a:gd name="T14" fmla="*/ 578 w 828"/>
                <a:gd name="T15" fmla="*/ 15 h 933"/>
                <a:gd name="T16" fmla="*/ 590 w 828"/>
                <a:gd name="T17" fmla="*/ 53 h 933"/>
                <a:gd name="T18" fmla="*/ 691 w 828"/>
                <a:gd name="T19" fmla="*/ 65 h 933"/>
                <a:gd name="T20" fmla="*/ 791 w 828"/>
                <a:gd name="T21" fmla="*/ 141 h 933"/>
                <a:gd name="T22" fmla="*/ 803 w 828"/>
                <a:gd name="T23" fmla="*/ 391 h 933"/>
                <a:gd name="T24" fmla="*/ 828 w 828"/>
                <a:gd name="T25" fmla="*/ 429 h 933"/>
                <a:gd name="T26" fmla="*/ 791 w 828"/>
                <a:gd name="T27" fmla="*/ 742 h 933"/>
                <a:gd name="T28" fmla="*/ 2 w 828"/>
                <a:gd name="T29" fmla="*/ 591 h 933"/>
                <a:gd name="T30" fmla="*/ 14 w 828"/>
                <a:gd name="T31" fmla="*/ 466 h 933"/>
                <a:gd name="T32" fmla="*/ 52 w 828"/>
                <a:gd name="T33" fmla="*/ 454 h 933"/>
                <a:gd name="T34" fmla="*/ 2 w 828"/>
                <a:gd name="T35" fmla="*/ 454 h 93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828"/>
                <a:gd name="T55" fmla="*/ 0 h 933"/>
                <a:gd name="T56" fmla="*/ 828 w 828"/>
                <a:gd name="T57" fmla="*/ 933 h 93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828" h="933">
                  <a:moveTo>
                    <a:pt x="2" y="454"/>
                  </a:moveTo>
                  <a:cubicBezTo>
                    <a:pt x="10" y="441"/>
                    <a:pt x="16" y="427"/>
                    <a:pt x="27" y="416"/>
                  </a:cubicBezTo>
                  <a:cubicBezTo>
                    <a:pt x="38" y="405"/>
                    <a:pt x="60" y="405"/>
                    <a:pt x="65" y="391"/>
                  </a:cubicBezTo>
                  <a:cubicBezTo>
                    <a:pt x="94" y="304"/>
                    <a:pt x="48" y="282"/>
                    <a:pt x="102" y="228"/>
                  </a:cubicBezTo>
                  <a:cubicBezTo>
                    <a:pt x="144" y="186"/>
                    <a:pt x="199" y="158"/>
                    <a:pt x="240" y="115"/>
                  </a:cubicBezTo>
                  <a:cubicBezTo>
                    <a:pt x="263" y="45"/>
                    <a:pt x="295" y="38"/>
                    <a:pt x="365" y="15"/>
                  </a:cubicBezTo>
                  <a:cubicBezTo>
                    <a:pt x="378" y="11"/>
                    <a:pt x="403" y="3"/>
                    <a:pt x="403" y="3"/>
                  </a:cubicBezTo>
                  <a:cubicBezTo>
                    <a:pt x="461" y="7"/>
                    <a:pt x="522" y="0"/>
                    <a:pt x="578" y="15"/>
                  </a:cubicBezTo>
                  <a:cubicBezTo>
                    <a:pt x="591" y="18"/>
                    <a:pt x="578" y="48"/>
                    <a:pt x="590" y="53"/>
                  </a:cubicBezTo>
                  <a:cubicBezTo>
                    <a:pt x="621" y="67"/>
                    <a:pt x="657" y="61"/>
                    <a:pt x="691" y="65"/>
                  </a:cubicBezTo>
                  <a:cubicBezTo>
                    <a:pt x="725" y="116"/>
                    <a:pt x="742" y="107"/>
                    <a:pt x="791" y="141"/>
                  </a:cubicBezTo>
                  <a:cubicBezTo>
                    <a:pt x="795" y="224"/>
                    <a:pt x="792" y="308"/>
                    <a:pt x="803" y="391"/>
                  </a:cubicBezTo>
                  <a:cubicBezTo>
                    <a:pt x="805" y="406"/>
                    <a:pt x="828" y="414"/>
                    <a:pt x="828" y="429"/>
                  </a:cubicBezTo>
                  <a:cubicBezTo>
                    <a:pt x="828" y="634"/>
                    <a:pt x="827" y="628"/>
                    <a:pt x="791" y="742"/>
                  </a:cubicBezTo>
                  <a:cubicBezTo>
                    <a:pt x="193" y="731"/>
                    <a:pt x="110" y="933"/>
                    <a:pt x="2" y="591"/>
                  </a:cubicBezTo>
                  <a:cubicBezTo>
                    <a:pt x="6" y="549"/>
                    <a:pt x="0" y="505"/>
                    <a:pt x="14" y="466"/>
                  </a:cubicBezTo>
                  <a:cubicBezTo>
                    <a:pt x="19" y="454"/>
                    <a:pt x="61" y="463"/>
                    <a:pt x="52" y="454"/>
                  </a:cubicBezTo>
                  <a:cubicBezTo>
                    <a:pt x="40" y="442"/>
                    <a:pt x="19" y="454"/>
                    <a:pt x="2" y="454"/>
                  </a:cubicBezTo>
                  <a:close/>
                </a:path>
              </a:pathLst>
            </a:custGeom>
            <a:solidFill>
              <a:srgbClr val="F5F13D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72" name="Freeform 132"/>
            <p:cNvSpPr>
              <a:spLocks/>
            </p:cNvSpPr>
            <p:nvPr/>
          </p:nvSpPr>
          <p:spPr bwMode="auto">
            <a:xfrm>
              <a:off x="2374" y="1005"/>
              <a:ext cx="212" cy="89"/>
            </a:xfrm>
            <a:custGeom>
              <a:avLst/>
              <a:gdLst>
                <a:gd name="T0" fmla="*/ 0 w 212"/>
                <a:gd name="T1" fmla="*/ 0 h 89"/>
                <a:gd name="T2" fmla="*/ 212 w 212"/>
                <a:gd name="T3" fmla="*/ 37 h 89"/>
                <a:gd name="T4" fmla="*/ 0 60000 65536"/>
                <a:gd name="T5" fmla="*/ 0 60000 65536"/>
                <a:gd name="T6" fmla="*/ 0 w 212"/>
                <a:gd name="T7" fmla="*/ 0 h 89"/>
                <a:gd name="T8" fmla="*/ 212 w 212"/>
                <a:gd name="T9" fmla="*/ 89 h 8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2" h="89">
                  <a:moveTo>
                    <a:pt x="0" y="0"/>
                  </a:moveTo>
                  <a:cubicBezTo>
                    <a:pt x="60" y="89"/>
                    <a:pt x="10" y="37"/>
                    <a:pt x="212" y="37"/>
                  </a:cubicBezTo>
                </a:path>
              </a:pathLst>
            </a:custGeom>
            <a:noFill/>
            <a:ln w="127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73" name="Freeform 133"/>
            <p:cNvSpPr>
              <a:spLocks/>
            </p:cNvSpPr>
            <p:nvPr/>
          </p:nvSpPr>
          <p:spPr bwMode="auto">
            <a:xfrm>
              <a:off x="2352" y="1150"/>
              <a:ext cx="238" cy="32"/>
            </a:xfrm>
            <a:custGeom>
              <a:avLst/>
              <a:gdLst>
                <a:gd name="T0" fmla="*/ 0 w 238"/>
                <a:gd name="T1" fmla="*/ 0 h 32"/>
                <a:gd name="T2" fmla="*/ 238 w 238"/>
                <a:gd name="T3" fmla="*/ 12 h 32"/>
                <a:gd name="T4" fmla="*/ 0 60000 65536"/>
                <a:gd name="T5" fmla="*/ 0 60000 65536"/>
                <a:gd name="T6" fmla="*/ 0 w 238"/>
                <a:gd name="T7" fmla="*/ 0 h 32"/>
                <a:gd name="T8" fmla="*/ 238 w 238"/>
                <a:gd name="T9" fmla="*/ 32 h 3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8" h="32">
                  <a:moveTo>
                    <a:pt x="0" y="0"/>
                  </a:moveTo>
                  <a:cubicBezTo>
                    <a:pt x="102" y="32"/>
                    <a:pt x="25" y="12"/>
                    <a:pt x="238" y="12"/>
                  </a:cubicBezTo>
                </a:path>
              </a:pathLst>
            </a:custGeom>
            <a:noFill/>
            <a:ln w="127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74" name="Freeform 134"/>
            <p:cNvSpPr>
              <a:spLocks/>
            </p:cNvSpPr>
            <p:nvPr/>
          </p:nvSpPr>
          <p:spPr bwMode="auto">
            <a:xfrm>
              <a:off x="2352" y="1412"/>
              <a:ext cx="238" cy="1"/>
            </a:xfrm>
            <a:custGeom>
              <a:avLst/>
              <a:gdLst>
                <a:gd name="T0" fmla="*/ 0 w 238"/>
                <a:gd name="T1" fmla="*/ 0 h 1"/>
                <a:gd name="T2" fmla="*/ 238 w 238"/>
                <a:gd name="T3" fmla="*/ 0 h 1"/>
                <a:gd name="T4" fmla="*/ 0 60000 65536"/>
                <a:gd name="T5" fmla="*/ 0 60000 65536"/>
                <a:gd name="T6" fmla="*/ 0 w 238"/>
                <a:gd name="T7" fmla="*/ 0 h 1"/>
                <a:gd name="T8" fmla="*/ 238 w 238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8" h="1">
                  <a:moveTo>
                    <a:pt x="0" y="0"/>
                  </a:moveTo>
                  <a:cubicBezTo>
                    <a:pt x="79" y="0"/>
                    <a:pt x="159" y="0"/>
                    <a:pt x="238" y="0"/>
                  </a:cubicBezTo>
                </a:path>
              </a:pathLst>
            </a:custGeom>
            <a:noFill/>
            <a:ln w="127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75" name="Oval 135"/>
            <p:cNvSpPr>
              <a:spLocks noChangeArrowheads="1"/>
            </p:cNvSpPr>
            <p:nvPr/>
          </p:nvSpPr>
          <p:spPr bwMode="auto">
            <a:xfrm>
              <a:off x="2400" y="609"/>
              <a:ext cx="240" cy="288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76" name="Freeform 136"/>
            <p:cNvSpPr>
              <a:spLocks/>
            </p:cNvSpPr>
            <p:nvPr/>
          </p:nvSpPr>
          <p:spPr bwMode="auto">
            <a:xfrm>
              <a:off x="2586" y="1094"/>
              <a:ext cx="838" cy="840"/>
            </a:xfrm>
            <a:custGeom>
              <a:avLst/>
              <a:gdLst>
                <a:gd name="T0" fmla="*/ 4 w 838"/>
                <a:gd name="T1" fmla="*/ 68 h 840"/>
                <a:gd name="T2" fmla="*/ 16 w 838"/>
                <a:gd name="T3" fmla="*/ 644 h 840"/>
                <a:gd name="T4" fmla="*/ 129 w 838"/>
                <a:gd name="T5" fmla="*/ 694 h 840"/>
                <a:gd name="T6" fmla="*/ 167 w 838"/>
                <a:gd name="T7" fmla="*/ 707 h 840"/>
                <a:gd name="T8" fmla="*/ 542 w 838"/>
                <a:gd name="T9" fmla="*/ 757 h 840"/>
                <a:gd name="T10" fmla="*/ 693 w 838"/>
                <a:gd name="T11" fmla="*/ 719 h 840"/>
                <a:gd name="T12" fmla="*/ 768 w 838"/>
                <a:gd name="T13" fmla="*/ 694 h 840"/>
                <a:gd name="T14" fmla="*/ 780 w 838"/>
                <a:gd name="T15" fmla="*/ 606 h 840"/>
                <a:gd name="T16" fmla="*/ 818 w 838"/>
                <a:gd name="T17" fmla="*/ 594 h 840"/>
                <a:gd name="T18" fmla="*/ 780 w 838"/>
                <a:gd name="T19" fmla="*/ 344 h 840"/>
                <a:gd name="T20" fmla="*/ 755 w 838"/>
                <a:gd name="T21" fmla="*/ 268 h 840"/>
                <a:gd name="T22" fmla="*/ 743 w 838"/>
                <a:gd name="T23" fmla="*/ 231 h 840"/>
                <a:gd name="T24" fmla="*/ 455 w 838"/>
                <a:gd name="T25" fmla="*/ 156 h 840"/>
                <a:gd name="T26" fmla="*/ 79 w 838"/>
                <a:gd name="T27" fmla="*/ 81 h 840"/>
                <a:gd name="T28" fmla="*/ 41 w 838"/>
                <a:gd name="T29" fmla="*/ 68 h 840"/>
                <a:gd name="T30" fmla="*/ 4 w 838"/>
                <a:gd name="T31" fmla="*/ 68 h 84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38"/>
                <a:gd name="T49" fmla="*/ 0 h 840"/>
                <a:gd name="T50" fmla="*/ 838 w 838"/>
                <a:gd name="T51" fmla="*/ 840 h 84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38" h="840">
                  <a:moveTo>
                    <a:pt x="4" y="68"/>
                  </a:moveTo>
                  <a:cubicBezTo>
                    <a:pt x="8" y="260"/>
                    <a:pt x="0" y="453"/>
                    <a:pt x="16" y="644"/>
                  </a:cubicBezTo>
                  <a:cubicBezTo>
                    <a:pt x="17" y="662"/>
                    <a:pt x="95" y="683"/>
                    <a:pt x="129" y="694"/>
                  </a:cubicBezTo>
                  <a:cubicBezTo>
                    <a:pt x="142" y="698"/>
                    <a:pt x="167" y="707"/>
                    <a:pt x="167" y="707"/>
                  </a:cubicBezTo>
                  <a:cubicBezTo>
                    <a:pt x="257" y="840"/>
                    <a:pt x="343" y="765"/>
                    <a:pt x="542" y="757"/>
                  </a:cubicBezTo>
                  <a:cubicBezTo>
                    <a:pt x="785" y="729"/>
                    <a:pt x="577" y="770"/>
                    <a:pt x="693" y="719"/>
                  </a:cubicBezTo>
                  <a:cubicBezTo>
                    <a:pt x="717" y="708"/>
                    <a:pt x="768" y="694"/>
                    <a:pt x="768" y="694"/>
                  </a:cubicBezTo>
                  <a:cubicBezTo>
                    <a:pt x="772" y="665"/>
                    <a:pt x="767" y="632"/>
                    <a:pt x="780" y="606"/>
                  </a:cubicBezTo>
                  <a:cubicBezTo>
                    <a:pt x="786" y="594"/>
                    <a:pt x="817" y="607"/>
                    <a:pt x="818" y="594"/>
                  </a:cubicBezTo>
                  <a:cubicBezTo>
                    <a:pt x="838" y="416"/>
                    <a:pt x="838" y="430"/>
                    <a:pt x="780" y="344"/>
                  </a:cubicBezTo>
                  <a:cubicBezTo>
                    <a:pt x="772" y="319"/>
                    <a:pt x="763" y="293"/>
                    <a:pt x="755" y="268"/>
                  </a:cubicBezTo>
                  <a:cubicBezTo>
                    <a:pt x="751" y="256"/>
                    <a:pt x="755" y="235"/>
                    <a:pt x="743" y="231"/>
                  </a:cubicBezTo>
                  <a:cubicBezTo>
                    <a:pt x="643" y="198"/>
                    <a:pt x="560" y="169"/>
                    <a:pt x="455" y="156"/>
                  </a:cubicBezTo>
                  <a:cubicBezTo>
                    <a:pt x="335" y="115"/>
                    <a:pt x="205" y="94"/>
                    <a:pt x="79" y="81"/>
                  </a:cubicBezTo>
                  <a:cubicBezTo>
                    <a:pt x="66" y="77"/>
                    <a:pt x="51" y="76"/>
                    <a:pt x="41" y="68"/>
                  </a:cubicBezTo>
                  <a:cubicBezTo>
                    <a:pt x="3" y="37"/>
                    <a:pt x="26" y="0"/>
                    <a:pt x="4" y="68"/>
                  </a:cubicBezTo>
                  <a:close/>
                </a:path>
              </a:pathLst>
            </a:custGeom>
            <a:solidFill>
              <a:srgbClr val="F5F13D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77" name="Oval 137"/>
            <p:cNvSpPr>
              <a:spLocks noChangeArrowheads="1"/>
            </p:cNvSpPr>
            <p:nvPr/>
          </p:nvSpPr>
          <p:spPr bwMode="auto">
            <a:xfrm>
              <a:off x="1862" y="757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78" name="Oval 138"/>
            <p:cNvSpPr>
              <a:spLocks noChangeArrowheads="1"/>
            </p:cNvSpPr>
            <p:nvPr/>
          </p:nvSpPr>
          <p:spPr bwMode="auto">
            <a:xfrm>
              <a:off x="1849" y="757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79" name="Oval 139"/>
            <p:cNvSpPr>
              <a:spLocks noChangeArrowheads="1"/>
            </p:cNvSpPr>
            <p:nvPr/>
          </p:nvSpPr>
          <p:spPr bwMode="auto">
            <a:xfrm>
              <a:off x="1622" y="417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80" name="Oval 140"/>
            <p:cNvSpPr>
              <a:spLocks noChangeArrowheads="1"/>
            </p:cNvSpPr>
            <p:nvPr/>
          </p:nvSpPr>
          <p:spPr bwMode="auto">
            <a:xfrm>
              <a:off x="1670" y="417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81" name="Oval 141"/>
            <p:cNvSpPr>
              <a:spLocks noChangeArrowheads="1"/>
            </p:cNvSpPr>
            <p:nvPr/>
          </p:nvSpPr>
          <p:spPr bwMode="auto">
            <a:xfrm>
              <a:off x="3120" y="912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82" name="Oval 142"/>
            <p:cNvSpPr>
              <a:spLocks noChangeArrowheads="1"/>
            </p:cNvSpPr>
            <p:nvPr/>
          </p:nvSpPr>
          <p:spPr bwMode="auto">
            <a:xfrm>
              <a:off x="3216" y="897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83" name="Oval 143"/>
            <p:cNvSpPr>
              <a:spLocks noChangeArrowheads="1"/>
            </p:cNvSpPr>
            <p:nvPr/>
          </p:nvSpPr>
          <p:spPr bwMode="auto">
            <a:xfrm>
              <a:off x="1686" y="1525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84" name="Oval 144"/>
            <p:cNvSpPr>
              <a:spLocks noChangeArrowheads="1"/>
            </p:cNvSpPr>
            <p:nvPr/>
          </p:nvSpPr>
          <p:spPr bwMode="auto">
            <a:xfrm>
              <a:off x="1734" y="1525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85" name="Oval 145"/>
            <p:cNvSpPr>
              <a:spLocks noChangeArrowheads="1"/>
            </p:cNvSpPr>
            <p:nvPr/>
          </p:nvSpPr>
          <p:spPr bwMode="auto">
            <a:xfrm>
              <a:off x="1798" y="1200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86" name="Oval 146"/>
            <p:cNvSpPr>
              <a:spLocks noChangeArrowheads="1"/>
            </p:cNvSpPr>
            <p:nvPr/>
          </p:nvSpPr>
          <p:spPr bwMode="auto">
            <a:xfrm>
              <a:off x="1895" y="1237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87" name="Oval 147"/>
            <p:cNvSpPr>
              <a:spLocks noChangeArrowheads="1"/>
            </p:cNvSpPr>
            <p:nvPr/>
          </p:nvSpPr>
          <p:spPr bwMode="auto">
            <a:xfrm>
              <a:off x="3088" y="509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88" name="Oval 148"/>
            <p:cNvSpPr>
              <a:spLocks noChangeArrowheads="1"/>
            </p:cNvSpPr>
            <p:nvPr/>
          </p:nvSpPr>
          <p:spPr bwMode="auto">
            <a:xfrm>
              <a:off x="3152" y="519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89" name="Oval 149"/>
            <p:cNvSpPr>
              <a:spLocks noChangeArrowheads="1"/>
            </p:cNvSpPr>
            <p:nvPr/>
          </p:nvSpPr>
          <p:spPr bwMode="auto">
            <a:xfrm>
              <a:off x="3072" y="1281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90" name="Oval 150"/>
            <p:cNvSpPr>
              <a:spLocks noChangeArrowheads="1"/>
            </p:cNvSpPr>
            <p:nvPr/>
          </p:nvSpPr>
          <p:spPr bwMode="auto">
            <a:xfrm>
              <a:off x="3120" y="1281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91" name="Oval 151"/>
            <p:cNvSpPr>
              <a:spLocks noChangeArrowheads="1"/>
            </p:cNvSpPr>
            <p:nvPr/>
          </p:nvSpPr>
          <p:spPr bwMode="auto">
            <a:xfrm>
              <a:off x="3072" y="1617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92" name="Oval 152"/>
            <p:cNvSpPr>
              <a:spLocks noChangeArrowheads="1"/>
            </p:cNvSpPr>
            <p:nvPr/>
          </p:nvSpPr>
          <p:spPr bwMode="auto">
            <a:xfrm>
              <a:off x="3120" y="1617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93" name="Oval 153"/>
            <p:cNvSpPr>
              <a:spLocks noChangeArrowheads="1"/>
            </p:cNvSpPr>
            <p:nvPr/>
          </p:nvSpPr>
          <p:spPr bwMode="auto">
            <a:xfrm>
              <a:off x="2717" y="758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94" name="Oval 154"/>
            <p:cNvSpPr>
              <a:spLocks noChangeArrowheads="1"/>
            </p:cNvSpPr>
            <p:nvPr/>
          </p:nvSpPr>
          <p:spPr bwMode="auto">
            <a:xfrm>
              <a:off x="2813" y="752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95" name="Oval 155"/>
            <p:cNvSpPr>
              <a:spLocks noChangeArrowheads="1"/>
            </p:cNvSpPr>
            <p:nvPr/>
          </p:nvSpPr>
          <p:spPr bwMode="auto">
            <a:xfrm>
              <a:off x="2784" y="1377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96" name="Oval 156"/>
            <p:cNvSpPr>
              <a:spLocks noChangeArrowheads="1"/>
            </p:cNvSpPr>
            <p:nvPr/>
          </p:nvSpPr>
          <p:spPr bwMode="auto">
            <a:xfrm>
              <a:off x="2832" y="1377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97" name="Oval 157"/>
            <p:cNvSpPr>
              <a:spLocks noChangeArrowheads="1"/>
            </p:cNvSpPr>
            <p:nvPr/>
          </p:nvSpPr>
          <p:spPr bwMode="auto">
            <a:xfrm>
              <a:off x="2054" y="565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98" name="Oval 158"/>
            <p:cNvSpPr>
              <a:spLocks noChangeArrowheads="1"/>
            </p:cNvSpPr>
            <p:nvPr/>
          </p:nvSpPr>
          <p:spPr bwMode="auto">
            <a:xfrm>
              <a:off x="2102" y="613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99" name="Oval 159"/>
            <p:cNvSpPr>
              <a:spLocks noChangeArrowheads="1"/>
            </p:cNvSpPr>
            <p:nvPr/>
          </p:nvSpPr>
          <p:spPr bwMode="auto">
            <a:xfrm>
              <a:off x="1942" y="1440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00" name="Oval 160"/>
            <p:cNvSpPr>
              <a:spLocks noChangeArrowheads="1"/>
            </p:cNvSpPr>
            <p:nvPr/>
          </p:nvSpPr>
          <p:spPr bwMode="auto">
            <a:xfrm>
              <a:off x="2022" y="1429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01" name="Freeform 161"/>
            <p:cNvSpPr>
              <a:spLocks/>
            </p:cNvSpPr>
            <p:nvPr/>
          </p:nvSpPr>
          <p:spPr bwMode="auto">
            <a:xfrm>
              <a:off x="2580" y="225"/>
              <a:ext cx="434" cy="424"/>
            </a:xfrm>
            <a:custGeom>
              <a:avLst/>
              <a:gdLst>
                <a:gd name="T0" fmla="*/ 0 w 468"/>
                <a:gd name="T1" fmla="*/ 439 h 421"/>
                <a:gd name="T2" fmla="*/ 6 w 468"/>
                <a:gd name="T3" fmla="*/ 164 h 421"/>
                <a:gd name="T4" fmla="*/ 111 w 468"/>
                <a:gd name="T5" fmla="*/ 32 h 421"/>
                <a:gd name="T6" fmla="*/ 239 w 468"/>
                <a:gd name="T7" fmla="*/ 45 h 421"/>
                <a:gd name="T8" fmla="*/ 247 w 468"/>
                <a:gd name="T9" fmla="*/ 89 h 421"/>
                <a:gd name="T10" fmla="*/ 294 w 468"/>
                <a:gd name="T11" fmla="*/ 70 h 421"/>
                <a:gd name="T12" fmla="*/ 247 w 468"/>
                <a:gd name="T13" fmla="*/ 20 h 4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68"/>
                <a:gd name="T22" fmla="*/ 0 h 421"/>
                <a:gd name="T23" fmla="*/ 468 w 468"/>
                <a:gd name="T24" fmla="*/ 421 h 42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68" h="421">
                  <a:moveTo>
                    <a:pt x="0" y="421"/>
                  </a:moveTo>
                  <a:cubicBezTo>
                    <a:pt x="4" y="333"/>
                    <a:pt x="1" y="245"/>
                    <a:pt x="12" y="158"/>
                  </a:cubicBezTo>
                  <a:cubicBezTo>
                    <a:pt x="20" y="95"/>
                    <a:pt x="123" y="50"/>
                    <a:pt x="175" y="32"/>
                  </a:cubicBezTo>
                  <a:cubicBezTo>
                    <a:pt x="242" y="36"/>
                    <a:pt x="311" y="29"/>
                    <a:pt x="376" y="45"/>
                  </a:cubicBezTo>
                  <a:cubicBezTo>
                    <a:pt x="389" y="48"/>
                    <a:pt x="375" y="79"/>
                    <a:pt x="388" y="83"/>
                  </a:cubicBezTo>
                  <a:cubicBezTo>
                    <a:pt x="412" y="90"/>
                    <a:pt x="438" y="74"/>
                    <a:pt x="463" y="70"/>
                  </a:cubicBezTo>
                  <a:cubicBezTo>
                    <a:pt x="446" y="0"/>
                    <a:pt x="468" y="20"/>
                    <a:pt x="388" y="20"/>
                  </a:cubicBezTo>
                </a:path>
              </a:pathLst>
            </a:custGeom>
            <a:noFill/>
            <a:ln w="127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02" name="Freeform 162"/>
            <p:cNvSpPr>
              <a:spLocks/>
            </p:cNvSpPr>
            <p:nvPr/>
          </p:nvSpPr>
          <p:spPr bwMode="auto">
            <a:xfrm>
              <a:off x="2051" y="81"/>
              <a:ext cx="451" cy="526"/>
            </a:xfrm>
            <a:custGeom>
              <a:avLst/>
              <a:gdLst>
                <a:gd name="T0" fmla="*/ 451 w 451"/>
                <a:gd name="T1" fmla="*/ 526 h 526"/>
                <a:gd name="T2" fmla="*/ 439 w 451"/>
                <a:gd name="T3" fmla="*/ 388 h 526"/>
                <a:gd name="T4" fmla="*/ 301 w 451"/>
                <a:gd name="T5" fmla="*/ 226 h 526"/>
                <a:gd name="T6" fmla="*/ 263 w 451"/>
                <a:gd name="T7" fmla="*/ 188 h 526"/>
                <a:gd name="T8" fmla="*/ 113 w 451"/>
                <a:gd name="T9" fmla="*/ 100 h 526"/>
                <a:gd name="T10" fmla="*/ 38 w 451"/>
                <a:gd name="T11" fmla="*/ 75 h 526"/>
                <a:gd name="T12" fmla="*/ 13 w 451"/>
                <a:gd name="T13" fmla="*/ 38 h 526"/>
                <a:gd name="T14" fmla="*/ 0 w 451"/>
                <a:gd name="T15" fmla="*/ 0 h 52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51"/>
                <a:gd name="T25" fmla="*/ 0 h 526"/>
                <a:gd name="T26" fmla="*/ 451 w 451"/>
                <a:gd name="T27" fmla="*/ 526 h 52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51" h="526">
                  <a:moveTo>
                    <a:pt x="451" y="526"/>
                  </a:moveTo>
                  <a:cubicBezTo>
                    <a:pt x="447" y="480"/>
                    <a:pt x="446" y="434"/>
                    <a:pt x="439" y="388"/>
                  </a:cubicBezTo>
                  <a:cubicBezTo>
                    <a:pt x="423" y="278"/>
                    <a:pt x="361" y="286"/>
                    <a:pt x="301" y="226"/>
                  </a:cubicBezTo>
                  <a:cubicBezTo>
                    <a:pt x="288" y="213"/>
                    <a:pt x="277" y="199"/>
                    <a:pt x="263" y="188"/>
                  </a:cubicBezTo>
                  <a:cubicBezTo>
                    <a:pt x="221" y="155"/>
                    <a:pt x="162" y="122"/>
                    <a:pt x="113" y="100"/>
                  </a:cubicBezTo>
                  <a:cubicBezTo>
                    <a:pt x="89" y="89"/>
                    <a:pt x="38" y="75"/>
                    <a:pt x="38" y="75"/>
                  </a:cubicBezTo>
                  <a:cubicBezTo>
                    <a:pt x="30" y="63"/>
                    <a:pt x="20" y="51"/>
                    <a:pt x="13" y="38"/>
                  </a:cubicBezTo>
                  <a:cubicBezTo>
                    <a:pt x="7" y="26"/>
                    <a:pt x="0" y="0"/>
                    <a:pt x="0" y="0"/>
                  </a:cubicBezTo>
                </a:path>
              </a:pathLst>
            </a:custGeom>
            <a:noFill/>
            <a:ln w="127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60" name="Group 163"/>
          <p:cNvGrpSpPr>
            <a:grpSpLocks/>
          </p:cNvGrpSpPr>
          <p:nvPr/>
        </p:nvGrpSpPr>
        <p:grpSpPr bwMode="auto">
          <a:xfrm rot="-3203817">
            <a:off x="3688556" y="2161382"/>
            <a:ext cx="280987" cy="190500"/>
            <a:chOff x="1510" y="81"/>
            <a:chExt cx="1914" cy="1853"/>
          </a:xfrm>
        </p:grpSpPr>
        <p:sp>
          <p:nvSpPr>
            <p:cNvPr id="10333" name="Freeform 164"/>
            <p:cNvSpPr>
              <a:spLocks/>
            </p:cNvSpPr>
            <p:nvPr/>
          </p:nvSpPr>
          <p:spPr bwMode="auto">
            <a:xfrm rot="-314373">
              <a:off x="1510" y="270"/>
              <a:ext cx="912" cy="917"/>
            </a:xfrm>
            <a:custGeom>
              <a:avLst/>
              <a:gdLst>
                <a:gd name="T0" fmla="*/ 1 w 857"/>
                <a:gd name="T1" fmla="*/ 484 h 754"/>
                <a:gd name="T2" fmla="*/ 93 w 857"/>
                <a:gd name="T3" fmla="*/ 889 h 754"/>
                <a:gd name="T4" fmla="*/ 201 w 857"/>
                <a:gd name="T5" fmla="*/ 1337 h 754"/>
                <a:gd name="T6" fmla="*/ 313 w 857"/>
                <a:gd name="T7" fmla="*/ 1703 h 754"/>
                <a:gd name="T8" fmla="*/ 530 w 857"/>
                <a:gd name="T9" fmla="*/ 2188 h 754"/>
                <a:gd name="T10" fmla="*/ 1166 w 857"/>
                <a:gd name="T11" fmla="*/ 1782 h 754"/>
                <a:gd name="T12" fmla="*/ 1147 w 857"/>
                <a:gd name="T13" fmla="*/ 809 h 754"/>
                <a:gd name="T14" fmla="*/ 949 w 857"/>
                <a:gd name="T15" fmla="*/ 120 h 754"/>
                <a:gd name="T16" fmla="*/ 765 w 857"/>
                <a:gd name="T17" fmla="*/ 0 h 754"/>
                <a:gd name="T18" fmla="*/ 221 w 857"/>
                <a:gd name="T19" fmla="*/ 40 h 754"/>
                <a:gd name="T20" fmla="*/ 129 w 857"/>
                <a:gd name="T21" fmla="*/ 80 h 754"/>
                <a:gd name="T22" fmla="*/ 38 w 857"/>
                <a:gd name="T23" fmla="*/ 282 h 754"/>
                <a:gd name="T24" fmla="*/ 1 w 857"/>
                <a:gd name="T25" fmla="*/ 484 h 75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857"/>
                <a:gd name="T40" fmla="*/ 0 h 754"/>
                <a:gd name="T41" fmla="*/ 857 w 857"/>
                <a:gd name="T42" fmla="*/ 754 h 75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857" h="754">
                  <a:moveTo>
                    <a:pt x="1" y="150"/>
                  </a:moveTo>
                  <a:cubicBezTo>
                    <a:pt x="17" y="196"/>
                    <a:pt x="37" y="235"/>
                    <a:pt x="64" y="275"/>
                  </a:cubicBezTo>
                  <a:cubicBezTo>
                    <a:pt x="81" y="339"/>
                    <a:pt x="112" y="358"/>
                    <a:pt x="139" y="413"/>
                  </a:cubicBezTo>
                  <a:cubicBezTo>
                    <a:pt x="163" y="460"/>
                    <a:pt x="176" y="486"/>
                    <a:pt x="214" y="526"/>
                  </a:cubicBezTo>
                  <a:cubicBezTo>
                    <a:pt x="241" y="602"/>
                    <a:pt x="289" y="650"/>
                    <a:pt x="365" y="676"/>
                  </a:cubicBezTo>
                  <a:cubicBezTo>
                    <a:pt x="857" y="659"/>
                    <a:pt x="666" y="754"/>
                    <a:pt x="803" y="551"/>
                  </a:cubicBezTo>
                  <a:cubicBezTo>
                    <a:pt x="799" y="451"/>
                    <a:pt x="800" y="350"/>
                    <a:pt x="790" y="250"/>
                  </a:cubicBezTo>
                  <a:cubicBezTo>
                    <a:pt x="782" y="169"/>
                    <a:pt x="727" y="74"/>
                    <a:pt x="653" y="37"/>
                  </a:cubicBezTo>
                  <a:cubicBezTo>
                    <a:pt x="615" y="18"/>
                    <a:pt x="567" y="13"/>
                    <a:pt x="527" y="0"/>
                  </a:cubicBezTo>
                  <a:cubicBezTo>
                    <a:pt x="402" y="4"/>
                    <a:pt x="277" y="5"/>
                    <a:pt x="152" y="12"/>
                  </a:cubicBezTo>
                  <a:cubicBezTo>
                    <a:pt x="131" y="13"/>
                    <a:pt x="108" y="14"/>
                    <a:pt x="89" y="25"/>
                  </a:cubicBezTo>
                  <a:cubicBezTo>
                    <a:pt x="63" y="40"/>
                    <a:pt x="51" y="71"/>
                    <a:pt x="26" y="87"/>
                  </a:cubicBezTo>
                  <a:cubicBezTo>
                    <a:pt x="0" y="167"/>
                    <a:pt x="1" y="190"/>
                    <a:pt x="1" y="150"/>
                  </a:cubicBezTo>
                  <a:close/>
                </a:path>
              </a:pathLst>
            </a:cu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34" name="Freeform 165"/>
            <p:cNvSpPr>
              <a:spLocks/>
            </p:cNvSpPr>
            <p:nvPr/>
          </p:nvSpPr>
          <p:spPr bwMode="auto">
            <a:xfrm>
              <a:off x="1520" y="794"/>
              <a:ext cx="934" cy="1104"/>
            </a:xfrm>
            <a:custGeom>
              <a:avLst/>
              <a:gdLst>
                <a:gd name="T0" fmla="*/ 1055 w 886"/>
                <a:gd name="T1" fmla="*/ 595 h 971"/>
                <a:gd name="T2" fmla="*/ 746 w 886"/>
                <a:gd name="T3" fmla="*/ 512 h 971"/>
                <a:gd name="T4" fmla="*/ 231 w 886"/>
                <a:gd name="T5" fmla="*/ 785 h 971"/>
                <a:gd name="T6" fmla="*/ 144 w 886"/>
                <a:gd name="T7" fmla="*/ 1079 h 971"/>
                <a:gd name="T8" fmla="*/ 94 w 886"/>
                <a:gd name="T9" fmla="*/ 1377 h 971"/>
                <a:gd name="T10" fmla="*/ 454 w 886"/>
                <a:gd name="T11" fmla="*/ 1919 h 971"/>
                <a:gd name="T12" fmla="*/ 505 w 886"/>
                <a:gd name="T13" fmla="*/ 1944 h 971"/>
                <a:gd name="T14" fmla="*/ 884 w 886"/>
                <a:gd name="T15" fmla="*/ 1867 h 971"/>
                <a:gd name="T16" fmla="*/ 970 w 886"/>
                <a:gd name="T17" fmla="*/ 1757 h 971"/>
                <a:gd name="T18" fmla="*/ 987 w 886"/>
                <a:gd name="T19" fmla="*/ 1676 h 971"/>
                <a:gd name="T20" fmla="*/ 1020 w 886"/>
                <a:gd name="T21" fmla="*/ 1595 h 971"/>
                <a:gd name="T22" fmla="*/ 1073 w 886"/>
                <a:gd name="T23" fmla="*/ 539 h 971"/>
                <a:gd name="T24" fmla="*/ 1089 w 886"/>
                <a:gd name="T25" fmla="*/ 350 h 971"/>
                <a:gd name="T26" fmla="*/ 1160 w 886"/>
                <a:gd name="T27" fmla="*/ 53 h 971"/>
                <a:gd name="T28" fmla="*/ 1215 w 886"/>
                <a:gd name="T29" fmla="*/ 180 h 97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86"/>
                <a:gd name="T46" fmla="*/ 0 h 971"/>
                <a:gd name="T47" fmla="*/ 886 w 886"/>
                <a:gd name="T48" fmla="*/ 971 h 971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86" h="971">
                  <a:moveTo>
                    <a:pt x="769" y="275"/>
                  </a:moveTo>
                  <a:cubicBezTo>
                    <a:pt x="683" y="266"/>
                    <a:pt x="625" y="254"/>
                    <a:pt x="544" y="237"/>
                  </a:cubicBezTo>
                  <a:cubicBezTo>
                    <a:pt x="345" y="247"/>
                    <a:pt x="268" y="211"/>
                    <a:pt x="168" y="363"/>
                  </a:cubicBezTo>
                  <a:cubicBezTo>
                    <a:pt x="149" y="420"/>
                    <a:pt x="146" y="460"/>
                    <a:pt x="105" y="500"/>
                  </a:cubicBezTo>
                  <a:cubicBezTo>
                    <a:pt x="91" y="545"/>
                    <a:pt x="68" y="638"/>
                    <a:pt x="68" y="638"/>
                  </a:cubicBezTo>
                  <a:cubicBezTo>
                    <a:pt x="85" y="971"/>
                    <a:pt x="0" y="860"/>
                    <a:pt x="331" y="889"/>
                  </a:cubicBezTo>
                  <a:cubicBezTo>
                    <a:pt x="344" y="890"/>
                    <a:pt x="356" y="897"/>
                    <a:pt x="368" y="901"/>
                  </a:cubicBezTo>
                  <a:cubicBezTo>
                    <a:pt x="517" y="892"/>
                    <a:pt x="537" y="898"/>
                    <a:pt x="644" y="864"/>
                  </a:cubicBezTo>
                  <a:cubicBezTo>
                    <a:pt x="663" y="845"/>
                    <a:pt x="690" y="834"/>
                    <a:pt x="707" y="813"/>
                  </a:cubicBezTo>
                  <a:cubicBezTo>
                    <a:pt x="715" y="803"/>
                    <a:pt x="713" y="788"/>
                    <a:pt x="719" y="776"/>
                  </a:cubicBezTo>
                  <a:cubicBezTo>
                    <a:pt x="726" y="762"/>
                    <a:pt x="736" y="751"/>
                    <a:pt x="744" y="738"/>
                  </a:cubicBezTo>
                  <a:cubicBezTo>
                    <a:pt x="786" y="578"/>
                    <a:pt x="728" y="407"/>
                    <a:pt x="782" y="250"/>
                  </a:cubicBezTo>
                  <a:cubicBezTo>
                    <a:pt x="786" y="221"/>
                    <a:pt x="783" y="190"/>
                    <a:pt x="794" y="162"/>
                  </a:cubicBezTo>
                  <a:cubicBezTo>
                    <a:pt x="855" y="0"/>
                    <a:pt x="844" y="165"/>
                    <a:pt x="844" y="25"/>
                  </a:cubicBezTo>
                  <a:lnTo>
                    <a:pt x="886" y="83"/>
                  </a:lnTo>
                </a:path>
              </a:pathLst>
            </a:cu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35" name="Freeform 166"/>
            <p:cNvSpPr>
              <a:spLocks/>
            </p:cNvSpPr>
            <p:nvPr/>
          </p:nvSpPr>
          <p:spPr bwMode="auto">
            <a:xfrm>
              <a:off x="2329" y="790"/>
              <a:ext cx="298" cy="783"/>
            </a:xfrm>
            <a:custGeom>
              <a:avLst/>
              <a:gdLst>
                <a:gd name="T0" fmla="*/ 61 w 298"/>
                <a:gd name="T1" fmla="*/ 347 h 783"/>
                <a:gd name="T2" fmla="*/ 73 w 298"/>
                <a:gd name="T3" fmla="*/ 172 h 783"/>
                <a:gd name="T4" fmla="*/ 186 w 298"/>
                <a:gd name="T5" fmla="*/ 21 h 783"/>
                <a:gd name="T6" fmla="*/ 236 w 298"/>
                <a:gd name="T7" fmla="*/ 147 h 783"/>
                <a:gd name="T8" fmla="*/ 286 w 298"/>
                <a:gd name="T9" fmla="*/ 159 h 783"/>
                <a:gd name="T10" fmla="*/ 298 w 298"/>
                <a:gd name="T11" fmla="*/ 197 h 783"/>
                <a:gd name="T12" fmla="*/ 223 w 298"/>
                <a:gd name="T13" fmla="*/ 21 h 783"/>
                <a:gd name="T14" fmla="*/ 198 w 298"/>
                <a:gd name="T15" fmla="*/ 59 h 783"/>
                <a:gd name="T16" fmla="*/ 211 w 298"/>
                <a:gd name="T17" fmla="*/ 21 h 783"/>
                <a:gd name="T18" fmla="*/ 236 w 298"/>
                <a:gd name="T19" fmla="*/ 59 h 783"/>
                <a:gd name="T20" fmla="*/ 273 w 298"/>
                <a:gd name="T21" fmla="*/ 72 h 783"/>
                <a:gd name="T22" fmla="*/ 261 w 298"/>
                <a:gd name="T23" fmla="*/ 622 h 783"/>
                <a:gd name="T24" fmla="*/ 198 w 298"/>
                <a:gd name="T25" fmla="*/ 710 h 783"/>
                <a:gd name="T26" fmla="*/ 61 w 298"/>
                <a:gd name="T27" fmla="*/ 723 h 783"/>
                <a:gd name="T28" fmla="*/ 36 w 298"/>
                <a:gd name="T29" fmla="*/ 572 h 783"/>
                <a:gd name="T30" fmla="*/ 123 w 298"/>
                <a:gd name="T31" fmla="*/ 172 h 783"/>
                <a:gd name="T32" fmla="*/ 148 w 298"/>
                <a:gd name="T33" fmla="*/ 134 h 783"/>
                <a:gd name="T34" fmla="*/ 161 w 298"/>
                <a:gd name="T35" fmla="*/ 97 h 78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98"/>
                <a:gd name="T55" fmla="*/ 0 h 783"/>
                <a:gd name="T56" fmla="*/ 298 w 298"/>
                <a:gd name="T57" fmla="*/ 783 h 78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98" h="783">
                  <a:moveTo>
                    <a:pt x="61" y="347"/>
                  </a:moveTo>
                  <a:cubicBezTo>
                    <a:pt x="65" y="289"/>
                    <a:pt x="59" y="229"/>
                    <a:pt x="73" y="172"/>
                  </a:cubicBezTo>
                  <a:cubicBezTo>
                    <a:pt x="85" y="124"/>
                    <a:pt x="149" y="58"/>
                    <a:pt x="186" y="21"/>
                  </a:cubicBezTo>
                  <a:cubicBezTo>
                    <a:pt x="279" y="54"/>
                    <a:pt x="162" y="0"/>
                    <a:pt x="236" y="147"/>
                  </a:cubicBezTo>
                  <a:cubicBezTo>
                    <a:pt x="244" y="162"/>
                    <a:pt x="269" y="155"/>
                    <a:pt x="286" y="159"/>
                  </a:cubicBezTo>
                  <a:cubicBezTo>
                    <a:pt x="290" y="172"/>
                    <a:pt x="298" y="210"/>
                    <a:pt x="298" y="197"/>
                  </a:cubicBezTo>
                  <a:cubicBezTo>
                    <a:pt x="298" y="120"/>
                    <a:pt x="285" y="62"/>
                    <a:pt x="223" y="21"/>
                  </a:cubicBezTo>
                  <a:cubicBezTo>
                    <a:pt x="215" y="34"/>
                    <a:pt x="213" y="59"/>
                    <a:pt x="198" y="59"/>
                  </a:cubicBezTo>
                  <a:cubicBezTo>
                    <a:pt x="185" y="59"/>
                    <a:pt x="198" y="21"/>
                    <a:pt x="211" y="21"/>
                  </a:cubicBezTo>
                  <a:cubicBezTo>
                    <a:pt x="226" y="21"/>
                    <a:pt x="224" y="49"/>
                    <a:pt x="236" y="59"/>
                  </a:cubicBezTo>
                  <a:cubicBezTo>
                    <a:pt x="246" y="67"/>
                    <a:pt x="261" y="68"/>
                    <a:pt x="273" y="72"/>
                  </a:cubicBezTo>
                  <a:cubicBezTo>
                    <a:pt x="269" y="255"/>
                    <a:pt x="272" y="439"/>
                    <a:pt x="261" y="622"/>
                  </a:cubicBezTo>
                  <a:cubicBezTo>
                    <a:pt x="256" y="703"/>
                    <a:pt x="249" y="694"/>
                    <a:pt x="198" y="710"/>
                  </a:cubicBezTo>
                  <a:cubicBezTo>
                    <a:pt x="164" y="733"/>
                    <a:pt x="107" y="783"/>
                    <a:pt x="61" y="723"/>
                  </a:cubicBezTo>
                  <a:cubicBezTo>
                    <a:pt x="30" y="683"/>
                    <a:pt x="36" y="572"/>
                    <a:pt x="36" y="572"/>
                  </a:cubicBezTo>
                  <a:cubicBezTo>
                    <a:pt x="41" y="450"/>
                    <a:pt x="0" y="255"/>
                    <a:pt x="123" y="172"/>
                  </a:cubicBezTo>
                  <a:cubicBezTo>
                    <a:pt x="131" y="159"/>
                    <a:pt x="141" y="148"/>
                    <a:pt x="148" y="134"/>
                  </a:cubicBezTo>
                  <a:cubicBezTo>
                    <a:pt x="154" y="122"/>
                    <a:pt x="161" y="97"/>
                    <a:pt x="161" y="97"/>
                  </a:cubicBezTo>
                </a:path>
              </a:pathLst>
            </a:cu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36" name="Freeform 167"/>
            <p:cNvSpPr>
              <a:spLocks/>
            </p:cNvSpPr>
            <p:nvPr/>
          </p:nvSpPr>
          <p:spPr bwMode="auto">
            <a:xfrm>
              <a:off x="2570" y="410"/>
              <a:ext cx="828" cy="933"/>
            </a:xfrm>
            <a:custGeom>
              <a:avLst/>
              <a:gdLst>
                <a:gd name="T0" fmla="*/ 2 w 828"/>
                <a:gd name="T1" fmla="*/ 454 h 933"/>
                <a:gd name="T2" fmla="*/ 27 w 828"/>
                <a:gd name="T3" fmla="*/ 416 h 933"/>
                <a:gd name="T4" fmla="*/ 65 w 828"/>
                <a:gd name="T5" fmla="*/ 391 h 933"/>
                <a:gd name="T6" fmla="*/ 102 w 828"/>
                <a:gd name="T7" fmla="*/ 228 h 933"/>
                <a:gd name="T8" fmla="*/ 240 w 828"/>
                <a:gd name="T9" fmla="*/ 115 h 933"/>
                <a:gd name="T10" fmla="*/ 365 w 828"/>
                <a:gd name="T11" fmla="*/ 15 h 933"/>
                <a:gd name="T12" fmla="*/ 403 w 828"/>
                <a:gd name="T13" fmla="*/ 3 h 933"/>
                <a:gd name="T14" fmla="*/ 578 w 828"/>
                <a:gd name="T15" fmla="*/ 15 h 933"/>
                <a:gd name="T16" fmla="*/ 590 w 828"/>
                <a:gd name="T17" fmla="*/ 53 h 933"/>
                <a:gd name="T18" fmla="*/ 691 w 828"/>
                <a:gd name="T19" fmla="*/ 65 h 933"/>
                <a:gd name="T20" fmla="*/ 791 w 828"/>
                <a:gd name="T21" fmla="*/ 141 h 933"/>
                <a:gd name="T22" fmla="*/ 803 w 828"/>
                <a:gd name="T23" fmla="*/ 391 h 933"/>
                <a:gd name="T24" fmla="*/ 828 w 828"/>
                <a:gd name="T25" fmla="*/ 429 h 933"/>
                <a:gd name="T26" fmla="*/ 791 w 828"/>
                <a:gd name="T27" fmla="*/ 742 h 933"/>
                <a:gd name="T28" fmla="*/ 2 w 828"/>
                <a:gd name="T29" fmla="*/ 591 h 933"/>
                <a:gd name="T30" fmla="*/ 14 w 828"/>
                <a:gd name="T31" fmla="*/ 466 h 933"/>
                <a:gd name="T32" fmla="*/ 52 w 828"/>
                <a:gd name="T33" fmla="*/ 454 h 933"/>
                <a:gd name="T34" fmla="*/ 2 w 828"/>
                <a:gd name="T35" fmla="*/ 454 h 93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828"/>
                <a:gd name="T55" fmla="*/ 0 h 933"/>
                <a:gd name="T56" fmla="*/ 828 w 828"/>
                <a:gd name="T57" fmla="*/ 933 h 93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828" h="933">
                  <a:moveTo>
                    <a:pt x="2" y="454"/>
                  </a:moveTo>
                  <a:cubicBezTo>
                    <a:pt x="10" y="441"/>
                    <a:pt x="16" y="427"/>
                    <a:pt x="27" y="416"/>
                  </a:cubicBezTo>
                  <a:cubicBezTo>
                    <a:pt x="38" y="405"/>
                    <a:pt x="60" y="405"/>
                    <a:pt x="65" y="391"/>
                  </a:cubicBezTo>
                  <a:cubicBezTo>
                    <a:pt x="94" y="304"/>
                    <a:pt x="48" y="282"/>
                    <a:pt x="102" y="228"/>
                  </a:cubicBezTo>
                  <a:cubicBezTo>
                    <a:pt x="144" y="186"/>
                    <a:pt x="199" y="158"/>
                    <a:pt x="240" y="115"/>
                  </a:cubicBezTo>
                  <a:cubicBezTo>
                    <a:pt x="263" y="45"/>
                    <a:pt x="295" y="38"/>
                    <a:pt x="365" y="15"/>
                  </a:cubicBezTo>
                  <a:cubicBezTo>
                    <a:pt x="378" y="11"/>
                    <a:pt x="403" y="3"/>
                    <a:pt x="403" y="3"/>
                  </a:cubicBezTo>
                  <a:cubicBezTo>
                    <a:pt x="461" y="7"/>
                    <a:pt x="522" y="0"/>
                    <a:pt x="578" y="15"/>
                  </a:cubicBezTo>
                  <a:cubicBezTo>
                    <a:pt x="591" y="18"/>
                    <a:pt x="578" y="48"/>
                    <a:pt x="590" y="53"/>
                  </a:cubicBezTo>
                  <a:cubicBezTo>
                    <a:pt x="621" y="67"/>
                    <a:pt x="657" y="61"/>
                    <a:pt x="691" y="65"/>
                  </a:cubicBezTo>
                  <a:cubicBezTo>
                    <a:pt x="725" y="116"/>
                    <a:pt x="742" y="107"/>
                    <a:pt x="791" y="141"/>
                  </a:cubicBezTo>
                  <a:cubicBezTo>
                    <a:pt x="795" y="224"/>
                    <a:pt x="792" y="308"/>
                    <a:pt x="803" y="391"/>
                  </a:cubicBezTo>
                  <a:cubicBezTo>
                    <a:pt x="805" y="406"/>
                    <a:pt x="828" y="414"/>
                    <a:pt x="828" y="429"/>
                  </a:cubicBezTo>
                  <a:cubicBezTo>
                    <a:pt x="828" y="634"/>
                    <a:pt x="827" y="628"/>
                    <a:pt x="791" y="742"/>
                  </a:cubicBezTo>
                  <a:cubicBezTo>
                    <a:pt x="193" y="731"/>
                    <a:pt x="110" y="933"/>
                    <a:pt x="2" y="591"/>
                  </a:cubicBezTo>
                  <a:cubicBezTo>
                    <a:pt x="6" y="549"/>
                    <a:pt x="0" y="505"/>
                    <a:pt x="14" y="466"/>
                  </a:cubicBezTo>
                  <a:cubicBezTo>
                    <a:pt x="19" y="454"/>
                    <a:pt x="61" y="463"/>
                    <a:pt x="52" y="454"/>
                  </a:cubicBezTo>
                  <a:cubicBezTo>
                    <a:pt x="40" y="442"/>
                    <a:pt x="19" y="454"/>
                    <a:pt x="2" y="454"/>
                  </a:cubicBezTo>
                  <a:close/>
                </a:path>
              </a:pathLst>
            </a:cu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37" name="Freeform 168"/>
            <p:cNvSpPr>
              <a:spLocks/>
            </p:cNvSpPr>
            <p:nvPr/>
          </p:nvSpPr>
          <p:spPr bwMode="auto">
            <a:xfrm>
              <a:off x="2374" y="1005"/>
              <a:ext cx="212" cy="89"/>
            </a:xfrm>
            <a:custGeom>
              <a:avLst/>
              <a:gdLst>
                <a:gd name="T0" fmla="*/ 0 w 212"/>
                <a:gd name="T1" fmla="*/ 0 h 89"/>
                <a:gd name="T2" fmla="*/ 212 w 212"/>
                <a:gd name="T3" fmla="*/ 37 h 89"/>
                <a:gd name="T4" fmla="*/ 0 60000 65536"/>
                <a:gd name="T5" fmla="*/ 0 60000 65536"/>
                <a:gd name="T6" fmla="*/ 0 w 212"/>
                <a:gd name="T7" fmla="*/ 0 h 89"/>
                <a:gd name="T8" fmla="*/ 212 w 212"/>
                <a:gd name="T9" fmla="*/ 89 h 8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2" h="89">
                  <a:moveTo>
                    <a:pt x="0" y="0"/>
                  </a:moveTo>
                  <a:cubicBezTo>
                    <a:pt x="60" y="89"/>
                    <a:pt x="10" y="37"/>
                    <a:pt x="212" y="37"/>
                  </a:cubicBezTo>
                </a:path>
              </a:pathLst>
            </a:cu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38" name="Freeform 169"/>
            <p:cNvSpPr>
              <a:spLocks/>
            </p:cNvSpPr>
            <p:nvPr/>
          </p:nvSpPr>
          <p:spPr bwMode="auto">
            <a:xfrm>
              <a:off x="2352" y="1150"/>
              <a:ext cx="238" cy="32"/>
            </a:xfrm>
            <a:custGeom>
              <a:avLst/>
              <a:gdLst>
                <a:gd name="T0" fmla="*/ 0 w 238"/>
                <a:gd name="T1" fmla="*/ 0 h 32"/>
                <a:gd name="T2" fmla="*/ 238 w 238"/>
                <a:gd name="T3" fmla="*/ 12 h 32"/>
                <a:gd name="T4" fmla="*/ 0 60000 65536"/>
                <a:gd name="T5" fmla="*/ 0 60000 65536"/>
                <a:gd name="T6" fmla="*/ 0 w 238"/>
                <a:gd name="T7" fmla="*/ 0 h 32"/>
                <a:gd name="T8" fmla="*/ 238 w 238"/>
                <a:gd name="T9" fmla="*/ 32 h 3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8" h="32">
                  <a:moveTo>
                    <a:pt x="0" y="0"/>
                  </a:moveTo>
                  <a:cubicBezTo>
                    <a:pt x="102" y="32"/>
                    <a:pt x="25" y="12"/>
                    <a:pt x="238" y="12"/>
                  </a:cubicBezTo>
                </a:path>
              </a:pathLst>
            </a:cu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39" name="Freeform 170"/>
            <p:cNvSpPr>
              <a:spLocks/>
            </p:cNvSpPr>
            <p:nvPr/>
          </p:nvSpPr>
          <p:spPr bwMode="auto">
            <a:xfrm>
              <a:off x="2352" y="1412"/>
              <a:ext cx="238" cy="1"/>
            </a:xfrm>
            <a:custGeom>
              <a:avLst/>
              <a:gdLst>
                <a:gd name="T0" fmla="*/ 0 w 238"/>
                <a:gd name="T1" fmla="*/ 0 h 1"/>
                <a:gd name="T2" fmla="*/ 238 w 238"/>
                <a:gd name="T3" fmla="*/ 0 h 1"/>
                <a:gd name="T4" fmla="*/ 0 60000 65536"/>
                <a:gd name="T5" fmla="*/ 0 60000 65536"/>
                <a:gd name="T6" fmla="*/ 0 w 238"/>
                <a:gd name="T7" fmla="*/ 0 h 1"/>
                <a:gd name="T8" fmla="*/ 238 w 238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8" h="1">
                  <a:moveTo>
                    <a:pt x="0" y="0"/>
                  </a:moveTo>
                  <a:cubicBezTo>
                    <a:pt x="79" y="0"/>
                    <a:pt x="159" y="0"/>
                    <a:pt x="238" y="0"/>
                  </a:cubicBezTo>
                </a:path>
              </a:pathLst>
            </a:cu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40" name="Oval 171"/>
            <p:cNvSpPr>
              <a:spLocks noChangeArrowheads="1"/>
            </p:cNvSpPr>
            <p:nvPr/>
          </p:nvSpPr>
          <p:spPr bwMode="auto">
            <a:xfrm>
              <a:off x="2400" y="609"/>
              <a:ext cx="240" cy="28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41" name="Freeform 172"/>
            <p:cNvSpPr>
              <a:spLocks/>
            </p:cNvSpPr>
            <p:nvPr/>
          </p:nvSpPr>
          <p:spPr bwMode="auto">
            <a:xfrm>
              <a:off x="2586" y="1094"/>
              <a:ext cx="838" cy="840"/>
            </a:xfrm>
            <a:custGeom>
              <a:avLst/>
              <a:gdLst>
                <a:gd name="T0" fmla="*/ 4 w 838"/>
                <a:gd name="T1" fmla="*/ 68 h 840"/>
                <a:gd name="T2" fmla="*/ 16 w 838"/>
                <a:gd name="T3" fmla="*/ 644 h 840"/>
                <a:gd name="T4" fmla="*/ 129 w 838"/>
                <a:gd name="T5" fmla="*/ 694 h 840"/>
                <a:gd name="T6" fmla="*/ 167 w 838"/>
                <a:gd name="T7" fmla="*/ 707 h 840"/>
                <a:gd name="T8" fmla="*/ 542 w 838"/>
                <a:gd name="T9" fmla="*/ 757 h 840"/>
                <a:gd name="T10" fmla="*/ 693 w 838"/>
                <a:gd name="T11" fmla="*/ 719 h 840"/>
                <a:gd name="T12" fmla="*/ 768 w 838"/>
                <a:gd name="T13" fmla="*/ 694 h 840"/>
                <a:gd name="T14" fmla="*/ 780 w 838"/>
                <a:gd name="T15" fmla="*/ 606 h 840"/>
                <a:gd name="T16" fmla="*/ 818 w 838"/>
                <a:gd name="T17" fmla="*/ 594 h 840"/>
                <a:gd name="T18" fmla="*/ 780 w 838"/>
                <a:gd name="T19" fmla="*/ 344 h 840"/>
                <a:gd name="T20" fmla="*/ 755 w 838"/>
                <a:gd name="T21" fmla="*/ 268 h 840"/>
                <a:gd name="T22" fmla="*/ 743 w 838"/>
                <a:gd name="T23" fmla="*/ 231 h 840"/>
                <a:gd name="T24" fmla="*/ 455 w 838"/>
                <a:gd name="T25" fmla="*/ 156 h 840"/>
                <a:gd name="T26" fmla="*/ 79 w 838"/>
                <a:gd name="T27" fmla="*/ 81 h 840"/>
                <a:gd name="T28" fmla="*/ 41 w 838"/>
                <a:gd name="T29" fmla="*/ 68 h 840"/>
                <a:gd name="T30" fmla="*/ 4 w 838"/>
                <a:gd name="T31" fmla="*/ 68 h 84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38"/>
                <a:gd name="T49" fmla="*/ 0 h 840"/>
                <a:gd name="T50" fmla="*/ 838 w 838"/>
                <a:gd name="T51" fmla="*/ 840 h 84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38" h="840">
                  <a:moveTo>
                    <a:pt x="4" y="68"/>
                  </a:moveTo>
                  <a:cubicBezTo>
                    <a:pt x="8" y="260"/>
                    <a:pt x="0" y="453"/>
                    <a:pt x="16" y="644"/>
                  </a:cubicBezTo>
                  <a:cubicBezTo>
                    <a:pt x="17" y="662"/>
                    <a:pt x="95" y="683"/>
                    <a:pt x="129" y="694"/>
                  </a:cubicBezTo>
                  <a:cubicBezTo>
                    <a:pt x="142" y="698"/>
                    <a:pt x="167" y="707"/>
                    <a:pt x="167" y="707"/>
                  </a:cubicBezTo>
                  <a:cubicBezTo>
                    <a:pt x="257" y="840"/>
                    <a:pt x="343" y="765"/>
                    <a:pt x="542" y="757"/>
                  </a:cubicBezTo>
                  <a:cubicBezTo>
                    <a:pt x="785" y="729"/>
                    <a:pt x="577" y="770"/>
                    <a:pt x="693" y="719"/>
                  </a:cubicBezTo>
                  <a:cubicBezTo>
                    <a:pt x="717" y="708"/>
                    <a:pt x="768" y="694"/>
                    <a:pt x="768" y="694"/>
                  </a:cubicBezTo>
                  <a:cubicBezTo>
                    <a:pt x="772" y="665"/>
                    <a:pt x="767" y="632"/>
                    <a:pt x="780" y="606"/>
                  </a:cubicBezTo>
                  <a:cubicBezTo>
                    <a:pt x="786" y="594"/>
                    <a:pt x="817" y="607"/>
                    <a:pt x="818" y="594"/>
                  </a:cubicBezTo>
                  <a:cubicBezTo>
                    <a:pt x="838" y="416"/>
                    <a:pt x="838" y="430"/>
                    <a:pt x="780" y="344"/>
                  </a:cubicBezTo>
                  <a:cubicBezTo>
                    <a:pt x="772" y="319"/>
                    <a:pt x="763" y="293"/>
                    <a:pt x="755" y="268"/>
                  </a:cubicBezTo>
                  <a:cubicBezTo>
                    <a:pt x="751" y="256"/>
                    <a:pt x="755" y="235"/>
                    <a:pt x="743" y="231"/>
                  </a:cubicBezTo>
                  <a:cubicBezTo>
                    <a:pt x="643" y="198"/>
                    <a:pt x="560" y="169"/>
                    <a:pt x="455" y="156"/>
                  </a:cubicBezTo>
                  <a:cubicBezTo>
                    <a:pt x="335" y="115"/>
                    <a:pt x="205" y="94"/>
                    <a:pt x="79" y="81"/>
                  </a:cubicBezTo>
                  <a:cubicBezTo>
                    <a:pt x="66" y="77"/>
                    <a:pt x="51" y="76"/>
                    <a:pt x="41" y="68"/>
                  </a:cubicBezTo>
                  <a:cubicBezTo>
                    <a:pt x="3" y="37"/>
                    <a:pt x="26" y="0"/>
                    <a:pt x="4" y="68"/>
                  </a:cubicBezTo>
                  <a:close/>
                </a:path>
              </a:pathLst>
            </a:cu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42" name="Oval 173"/>
            <p:cNvSpPr>
              <a:spLocks noChangeArrowheads="1"/>
            </p:cNvSpPr>
            <p:nvPr/>
          </p:nvSpPr>
          <p:spPr bwMode="auto">
            <a:xfrm>
              <a:off x="1862" y="757"/>
              <a:ext cx="192" cy="19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43" name="Oval 174"/>
            <p:cNvSpPr>
              <a:spLocks noChangeArrowheads="1"/>
            </p:cNvSpPr>
            <p:nvPr/>
          </p:nvSpPr>
          <p:spPr bwMode="auto">
            <a:xfrm>
              <a:off x="1849" y="757"/>
              <a:ext cx="96" cy="144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44" name="Oval 175"/>
            <p:cNvSpPr>
              <a:spLocks noChangeArrowheads="1"/>
            </p:cNvSpPr>
            <p:nvPr/>
          </p:nvSpPr>
          <p:spPr bwMode="auto">
            <a:xfrm>
              <a:off x="1622" y="417"/>
              <a:ext cx="192" cy="19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45" name="Oval 176"/>
            <p:cNvSpPr>
              <a:spLocks noChangeArrowheads="1"/>
            </p:cNvSpPr>
            <p:nvPr/>
          </p:nvSpPr>
          <p:spPr bwMode="auto">
            <a:xfrm>
              <a:off x="1670" y="417"/>
              <a:ext cx="96" cy="144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46" name="Oval 177"/>
            <p:cNvSpPr>
              <a:spLocks noChangeArrowheads="1"/>
            </p:cNvSpPr>
            <p:nvPr/>
          </p:nvSpPr>
          <p:spPr bwMode="auto">
            <a:xfrm>
              <a:off x="3120" y="912"/>
              <a:ext cx="192" cy="19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47" name="Oval 178"/>
            <p:cNvSpPr>
              <a:spLocks noChangeArrowheads="1"/>
            </p:cNvSpPr>
            <p:nvPr/>
          </p:nvSpPr>
          <p:spPr bwMode="auto">
            <a:xfrm>
              <a:off x="3216" y="897"/>
              <a:ext cx="96" cy="144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48" name="Oval 179"/>
            <p:cNvSpPr>
              <a:spLocks noChangeArrowheads="1"/>
            </p:cNvSpPr>
            <p:nvPr/>
          </p:nvSpPr>
          <p:spPr bwMode="auto">
            <a:xfrm>
              <a:off x="1686" y="1525"/>
              <a:ext cx="192" cy="19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49" name="Oval 180"/>
            <p:cNvSpPr>
              <a:spLocks noChangeArrowheads="1"/>
            </p:cNvSpPr>
            <p:nvPr/>
          </p:nvSpPr>
          <p:spPr bwMode="auto">
            <a:xfrm>
              <a:off x="1734" y="1525"/>
              <a:ext cx="96" cy="144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50" name="Oval 181"/>
            <p:cNvSpPr>
              <a:spLocks noChangeArrowheads="1"/>
            </p:cNvSpPr>
            <p:nvPr/>
          </p:nvSpPr>
          <p:spPr bwMode="auto">
            <a:xfrm>
              <a:off x="1798" y="1200"/>
              <a:ext cx="192" cy="19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51" name="Oval 182"/>
            <p:cNvSpPr>
              <a:spLocks noChangeArrowheads="1"/>
            </p:cNvSpPr>
            <p:nvPr/>
          </p:nvSpPr>
          <p:spPr bwMode="auto">
            <a:xfrm>
              <a:off x="1895" y="1237"/>
              <a:ext cx="96" cy="144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52" name="Oval 183"/>
            <p:cNvSpPr>
              <a:spLocks noChangeArrowheads="1"/>
            </p:cNvSpPr>
            <p:nvPr/>
          </p:nvSpPr>
          <p:spPr bwMode="auto">
            <a:xfrm>
              <a:off x="3088" y="509"/>
              <a:ext cx="192" cy="19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53" name="Oval 184"/>
            <p:cNvSpPr>
              <a:spLocks noChangeArrowheads="1"/>
            </p:cNvSpPr>
            <p:nvPr/>
          </p:nvSpPr>
          <p:spPr bwMode="auto">
            <a:xfrm>
              <a:off x="3152" y="519"/>
              <a:ext cx="96" cy="144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54" name="Oval 185"/>
            <p:cNvSpPr>
              <a:spLocks noChangeArrowheads="1"/>
            </p:cNvSpPr>
            <p:nvPr/>
          </p:nvSpPr>
          <p:spPr bwMode="auto">
            <a:xfrm>
              <a:off x="3072" y="1281"/>
              <a:ext cx="192" cy="19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55" name="Oval 186"/>
            <p:cNvSpPr>
              <a:spLocks noChangeArrowheads="1"/>
            </p:cNvSpPr>
            <p:nvPr/>
          </p:nvSpPr>
          <p:spPr bwMode="auto">
            <a:xfrm>
              <a:off x="3120" y="1281"/>
              <a:ext cx="96" cy="144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56" name="Oval 187"/>
            <p:cNvSpPr>
              <a:spLocks noChangeArrowheads="1"/>
            </p:cNvSpPr>
            <p:nvPr/>
          </p:nvSpPr>
          <p:spPr bwMode="auto">
            <a:xfrm>
              <a:off x="3072" y="1617"/>
              <a:ext cx="192" cy="19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57" name="Oval 188"/>
            <p:cNvSpPr>
              <a:spLocks noChangeArrowheads="1"/>
            </p:cNvSpPr>
            <p:nvPr/>
          </p:nvSpPr>
          <p:spPr bwMode="auto">
            <a:xfrm>
              <a:off x="3120" y="1617"/>
              <a:ext cx="96" cy="144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58" name="Oval 189"/>
            <p:cNvSpPr>
              <a:spLocks noChangeArrowheads="1"/>
            </p:cNvSpPr>
            <p:nvPr/>
          </p:nvSpPr>
          <p:spPr bwMode="auto">
            <a:xfrm>
              <a:off x="2717" y="758"/>
              <a:ext cx="192" cy="19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59" name="Oval 190"/>
            <p:cNvSpPr>
              <a:spLocks noChangeArrowheads="1"/>
            </p:cNvSpPr>
            <p:nvPr/>
          </p:nvSpPr>
          <p:spPr bwMode="auto">
            <a:xfrm>
              <a:off x="2813" y="752"/>
              <a:ext cx="96" cy="144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60" name="Oval 191"/>
            <p:cNvSpPr>
              <a:spLocks noChangeArrowheads="1"/>
            </p:cNvSpPr>
            <p:nvPr/>
          </p:nvSpPr>
          <p:spPr bwMode="auto">
            <a:xfrm>
              <a:off x="2784" y="1377"/>
              <a:ext cx="192" cy="19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61" name="Oval 192"/>
            <p:cNvSpPr>
              <a:spLocks noChangeArrowheads="1"/>
            </p:cNvSpPr>
            <p:nvPr/>
          </p:nvSpPr>
          <p:spPr bwMode="auto">
            <a:xfrm>
              <a:off x="2832" y="1377"/>
              <a:ext cx="96" cy="144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62" name="Oval 193"/>
            <p:cNvSpPr>
              <a:spLocks noChangeArrowheads="1"/>
            </p:cNvSpPr>
            <p:nvPr/>
          </p:nvSpPr>
          <p:spPr bwMode="auto">
            <a:xfrm>
              <a:off x="2054" y="565"/>
              <a:ext cx="192" cy="19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63" name="Oval 194"/>
            <p:cNvSpPr>
              <a:spLocks noChangeArrowheads="1"/>
            </p:cNvSpPr>
            <p:nvPr/>
          </p:nvSpPr>
          <p:spPr bwMode="auto">
            <a:xfrm>
              <a:off x="2102" y="613"/>
              <a:ext cx="96" cy="144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64" name="Oval 195"/>
            <p:cNvSpPr>
              <a:spLocks noChangeArrowheads="1"/>
            </p:cNvSpPr>
            <p:nvPr/>
          </p:nvSpPr>
          <p:spPr bwMode="auto">
            <a:xfrm>
              <a:off x="1942" y="1440"/>
              <a:ext cx="192" cy="19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65" name="Oval 196"/>
            <p:cNvSpPr>
              <a:spLocks noChangeArrowheads="1"/>
            </p:cNvSpPr>
            <p:nvPr/>
          </p:nvSpPr>
          <p:spPr bwMode="auto">
            <a:xfrm>
              <a:off x="2022" y="1429"/>
              <a:ext cx="96" cy="144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66" name="Freeform 197"/>
            <p:cNvSpPr>
              <a:spLocks/>
            </p:cNvSpPr>
            <p:nvPr/>
          </p:nvSpPr>
          <p:spPr bwMode="auto">
            <a:xfrm>
              <a:off x="2580" y="225"/>
              <a:ext cx="434" cy="424"/>
            </a:xfrm>
            <a:custGeom>
              <a:avLst/>
              <a:gdLst>
                <a:gd name="T0" fmla="*/ 0 w 468"/>
                <a:gd name="T1" fmla="*/ 439 h 421"/>
                <a:gd name="T2" fmla="*/ 6 w 468"/>
                <a:gd name="T3" fmla="*/ 164 h 421"/>
                <a:gd name="T4" fmla="*/ 111 w 468"/>
                <a:gd name="T5" fmla="*/ 32 h 421"/>
                <a:gd name="T6" fmla="*/ 239 w 468"/>
                <a:gd name="T7" fmla="*/ 45 h 421"/>
                <a:gd name="T8" fmla="*/ 247 w 468"/>
                <a:gd name="T9" fmla="*/ 89 h 421"/>
                <a:gd name="T10" fmla="*/ 294 w 468"/>
                <a:gd name="T11" fmla="*/ 70 h 421"/>
                <a:gd name="T12" fmla="*/ 247 w 468"/>
                <a:gd name="T13" fmla="*/ 20 h 4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68"/>
                <a:gd name="T22" fmla="*/ 0 h 421"/>
                <a:gd name="T23" fmla="*/ 468 w 468"/>
                <a:gd name="T24" fmla="*/ 421 h 42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68" h="421">
                  <a:moveTo>
                    <a:pt x="0" y="421"/>
                  </a:moveTo>
                  <a:cubicBezTo>
                    <a:pt x="4" y="333"/>
                    <a:pt x="1" y="245"/>
                    <a:pt x="12" y="158"/>
                  </a:cubicBezTo>
                  <a:cubicBezTo>
                    <a:pt x="20" y="95"/>
                    <a:pt x="123" y="50"/>
                    <a:pt x="175" y="32"/>
                  </a:cubicBezTo>
                  <a:cubicBezTo>
                    <a:pt x="242" y="36"/>
                    <a:pt x="311" y="29"/>
                    <a:pt x="376" y="45"/>
                  </a:cubicBezTo>
                  <a:cubicBezTo>
                    <a:pt x="389" y="48"/>
                    <a:pt x="375" y="79"/>
                    <a:pt x="388" y="83"/>
                  </a:cubicBezTo>
                  <a:cubicBezTo>
                    <a:pt x="412" y="90"/>
                    <a:pt x="438" y="74"/>
                    <a:pt x="463" y="70"/>
                  </a:cubicBezTo>
                  <a:cubicBezTo>
                    <a:pt x="446" y="0"/>
                    <a:pt x="468" y="20"/>
                    <a:pt x="388" y="20"/>
                  </a:cubicBezTo>
                </a:path>
              </a:pathLst>
            </a:cu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67" name="Freeform 198"/>
            <p:cNvSpPr>
              <a:spLocks/>
            </p:cNvSpPr>
            <p:nvPr/>
          </p:nvSpPr>
          <p:spPr bwMode="auto">
            <a:xfrm>
              <a:off x="2051" y="81"/>
              <a:ext cx="451" cy="526"/>
            </a:xfrm>
            <a:custGeom>
              <a:avLst/>
              <a:gdLst>
                <a:gd name="T0" fmla="*/ 451 w 451"/>
                <a:gd name="T1" fmla="*/ 526 h 526"/>
                <a:gd name="T2" fmla="*/ 439 w 451"/>
                <a:gd name="T3" fmla="*/ 388 h 526"/>
                <a:gd name="T4" fmla="*/ 301 w 451"/>
                <a:gd name="T5" fmla="*/ 226 h 526"/>
                <a:gd name="T6" fmla="*/ 263 w 451"/>
                <a:gd name="T7" fmla="*/ 188 h 526"/>
                <a:gd name="T8" fmla="*/ 113 w 451"/>
                <a:gd name="T9" fmla="*/ 100 h 526"/>
                <a:gd name="T10" fmla="*/ 38 w 451"/>
                <a:gd name="T11" fmla="*/ 75 h 526"/>
                <a:gd name="T12" fmla="*/ 13 w 451"/>
                <a:gd name="T13" fmla="*/ 38 h 526"/>
                <a:gd name="T14" fmla="*/ 0 w 451"/>
                <a:gd name="T15" fmla="*/ 0 h 52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51"/>
                <a:gd name="T25" fmla="*/ 0 h 526"/>
                <a:gd name="T26" fmla="*/ 451 w 451"/>
                <a:gd name="T27" fmla="*/ 526 h 52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51" h="526">
                  <a:moveTo>
                    <a:pt x="451" y="526"/>
                  </a:moveTo>
                  <a:cubicBezTo>
                    <a:pt x="447" y="480"/>
                    <a:pt x="446" y="434"/>
                    <a:pt x="439" y="388"/>
                  </a:cubicBezTo>
                  <a:cubicBezTo>
                    <a:pt x="423" y="278"/>
                    <a:pt x="361" y="286"/>
                    <a:pt x="301" y="226"/>
                  </a:cubicBezTo>
                  <a:cubicBezTo>
                    <a:pt x="288" y="213"/>
                    <a:pt x="277" y="199"/>
                    <a:pt x="263" y="188"/>
                  </a:cubicBezTo>
                  <a:cubicBezTo>
                    <a:pt x="221" y="155"/>
                    <a:pt x="162" y="122"/>
                    <a:pt x="113" y="100"/>
                  </a:cubicBezTo>
                  <a:cubicBezTo>
                    <a:pt x="89" y="89"/>
                    <a:pt x="38" y="75"/>
                    <a:pt x="38" y="75"/>
                  </a:cubicBezTo>
                  <a:cubicBezTo>
                    <a:pt x="30" y="63"/>
                    <a:pt x="20" y="51"/>
                    <a:pt x="13" y="38"/>
                  </a:cubicBezTo>
                  <a:cubicBezTo>
                    <a:pt x="7" y="26"/>
                    <a:pt x="0" y="0"/>
                    <a:pt x="0" y="0"/>
                  </a:cubicBezTo>
                </a:path>
              </a:pathLst>
            </a:cu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61" name="Group 199"/>
          <p:cNvGrpSpPr>
            <a:grpSpLocks/>
          </p:cNvGrpSpPr>
          <p:nvPr/>
        </p:nvGrpSpPr>
        <p:grpSpPr bwMode="auto">
          <a:xfrm rot="-1276469">
            <a:off x="4343400" y="5334000"/>
            <a:ext cx="381000" cy="304800"/>
            <a:chOff x="1510" y="81"/>
            <a:chExt cx="1914" cy="1853"/>
          </a:xfrm>
        </p:grpSpPr>
        <p:sp>
          <p:nvSpPr>
            <p:cNvPr id="10298" name="Freeform 200"/>
            <p:cNvSpPr>
              <a:spLocks/>
            </p:cNvSpPr>
            <p:nvPr/>
          </p:nvSpPr>
          <p:spPr bwMode="auto">
            <a:xfrm rot="-314373">
              <a:off x="1510" y="270"/>
              <a:ext cx="912" cy="917"/>
            </a:xfrm>
            <a:custGeom>
              <a:avLst/>
              <a:gdLst>
                <a:gd name="T0" fmla="*/ 1 w 857"/>
                <a:gd name="T1" fmla="*/ 484 h 754"/>
                <a:gd name="T2" fmla="*/ 93 w 857"/>
                <a:gd name="T3" fmla="*/ 889 h 754"/>
                <a:gd name="T4" fmla="*/ 201 w 857"/>
                <a:gd name="T5" fmla="*/ 1337 h 754"/>
                <a:gd name="T6" fmla="*/ 313 w 857"/>
                <a:gd name="T7" fmla="*/ 1703 h 754"/>
                <a:gd name="T8" fmla="*/ 530 w 857"/>
                <a:gd name="T9" fmla="*/ 2188 h 754"/>
                <a:gd name="T10" fmla="*/ 1166 w 857"/>
                <a:gd name="T11" fmla="*/ 1782 h 754"/>
                <a:gd name="T12" fmla="*/ 1147 w 857"/>
                <a:gd name="T13" fmla="*/ 809 h 754"/>
                <a:gd name="T14" fmla="*/ 949 w 857"/>
                <a:gd name="T15" fmla="*/ 120 h 754"/>
                <a:gd name="T16" fmla="*/ 765 w 857"/>
                <a:gd name="T17" fmla="*/ 0 h 754"/>
                <a:gd name="T18" fmla="*/ 221 w 857"/>
                <a:gd name="T19" fmla="*/ 40 h 754"/>
                <a:gd name="T20" fmla="*/ 129 w 857"/>
                <a:gd name="T21" fmla="*/ 80 h 754"/>
                <a:gd name="T22" fmla="*/ 38 w 857"/>
                <a:gd name="T23" fmla="*/ 282 h 754"/>
                <a:gd name="T24" fmla="*/ 1 w 857"/>
                <a:gd name="T25" fmla="*/ 484 h 75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857"/>
                <a:gd name="T40" fmla="*/ 0 h 754"/>
                <a:gd name="T41" fmla="*/ 857 w 857"/>
                <a:gd name="T42" fmla="*/ 754 h 75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857" h="754">
                  <a:moveTo>
                    <a:pt x="1" y="150"/>
                  </a:moveTo>
                  <a:cubicBezTo>
                    <a:pt x="17" y="196"/>
                    <a:pt x="37" y="235"/>
                    <a:pt x="64" y="275"/>
                  </a:cubicBezTo>
                  <a:cubicBezTo>
                    <a:pt x="81" y="339"/>
                    <a:pt x="112" y="358"/>
                    <a:pt x="139" y="413"/>
                  </a:cubicBezTo>
                  <a:cubicBezTo>
                    <a:pt x="163" y="460"/>
                    <a:pt x="176" y="486"/>
                    <a:pt x="214" y="526"/>
                  </a:cubicBezTo>
                  <a:cubicBezTo>
                    <a:pt x="241" y="602"/>
                    <a:pt x="289" y="650"/>
                    <a:pt x="365" y="676"/>
                  </a:cubicBezTo>
                  <a:cubicBezTo>
                    <a:pt x="857" y="659"/>
                    <a:pt x="666" y="754"/>
                    <a:pt x="803" y="551"/>
                  </a:cubicBezTo>
                  <a:cubicBezTo>
                    <a:pt x="799" y="451"/>
                    <a:pt x="800" y="350"/>
                    <a:pt x="790" y="250"/>
                  </a:cubicBezTo>
                  <a:cubicBezTo>
                    <a:pt x="782" y="169"/>
                    <a:pt x="727" y="74"/>
                    <a:pt x="653" y="37"/>
                  </a:cubicBezTo>
                  <a:cubicBezTo>
                    <a:pt x="615" y="18"/>
                    <a:pt x="567" y="13"/>
                    <a:pt x="527" y="0"/>
                  </a:cubicBezTo>
                  <a:cubicBezTo>
                    <a:pt x="402" y="4"/>
                    <a:pt x="277" y="5"/>
                    <a:pt x="152" y="12"/>
                  </a:cubicBezTo>
                  <a:cubicBezTo>
                    <a:pt x="131" y="13"/>
                    <a:pt x="108" y="14"/>
                    <a:pt x="89" y="25"/>
                  </a:cubicBezTo>
                  <a:cubicBezTo>
                    <a:pt x="63" y="40"/>
                    <a:pt x="51" y="71"/>
                    <a:pt x="26" y="87"/>
                  </a:cubicBezTo>
                  <a:cubicBezTo>
                    <a:pt x="0" y="167"/>
                    <a:pt x="1" y="190"/>
                    <a:pt x="1" y="150"/>
                  </a:cubicBezTo>
                  <a:close/>
                </a:path>
              </a:pathLst>
            </a:cu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99" name="Freeform 201"/>
            <p:cNvSpPr>
              <a:spLocks/>
            </p:cNvSpPr>
            <p:nvPr/>
          </p:nvSpPr>
          <p:spPr bwMode="auto">
            <a:xfrm>
              <a:off x="1520" y="794"/>
              <a:ext cx="934" cy="1104"/>
            </a:xfrm>
            <a:custGeom>
              <a:avLst/>
              <a:gdLst>
                <a:gd name="T0" fmla="*/ 1055 w 886"/>
                <a:gd name="T1" fmla="*/ 595 h 971"/>
                <a:gd name="T2" fmla="*/ 746 w 886"/>
                <a:gd name="T3" fmla="*/ 512 h 971"/>
                <a:gd name="T4" fmla="*/ 231 w 886"/>
                <a:gd name="T5" fmla="*/ 785 h 971"/>
                <a:gd name="T6" fmla="*/ 144 w 886"/>
                <a:gd name="T7" fmla="*/ 1079 h 971"/>
                <a:gd name="T8" fmla="*/ 94 w 886"/>
                <a:gd name="T9" fmla="*/ 1377 h 971"/>
                <a:gd name="T10" fmla="*/ 454 w 886"/>
                <a:gd name="T11" fmla="*/ 1919 h 971"/>
                <a:gd name="T12" fmla="*/ 505 w 886"/>
                <a:gd name="T13" fmla="*/ 1944 h 971"/>
                <a:gd name="T14" fmla="*/ 884 w 886"/>
                <a:gd name="T15" fmla="*/ 1867 h 971"/>
                <a:gd name="T16" fmla="*/ 970 w 886"/>
                <a:gd name="T17" fmla="*/ 1757 h 971"/>
                <a:gd name="T18" fmla="*/ 987 w 886"/>
                <a:gd name="T19" fmla="*/ 1676 h 971"/>
                <a:gd name="T20" fmla="*/ 1020 w 886"/>
                <a:gd name="T21" fmla="*/ 1595 h 971"/>
                <a:gd name="T22" fmla="*/ 1073 w 886"/>
                <a:gd name="T23" fmla="*/ 539 h 971"/>
                <a:gd name="T24" fmla="*/ 1089 w 886"/>
                <a:gd name="T25" fmla="*/ 350 h 971"/>
                <a:gd name="T26" fmla="*/ 1160 w 886"/>
                <a:gd name="T27" fmla="*/ 53 h 971"/>
                <a:gd name="T28" fmla="*/ 1215 w 886"/>
                <a:gd name="T29" fmla="*/ 180 h 97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86"/>
                <a:gd name="T46" fmla="*/ 0 h 971"/>
                <a:gd name="T47" fmla="*/ 886 w 886"/>
                <a:gd name="T48" fmla="*/ 971 h 971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86" h="971">
                  <a:moveTo>
                    <a:pt x="769" y="275"/>
                  </a:moveTo>
                  <a:cubicBezTo>
                    <a:pt x="683" y="266"/>
                    <a:pt x="625" y="254"/>
                    <a:pt x="544" y="237"/>
                  </a:cubicBezTo>
                  <a:cubicBezTo>
                    <a:pt x="345" y="247"/>
                    <a:pt x="268" y="211"/>
                    <a:pt x="168" y="363"/>
                  </a:cubicBezTo>
                  <a:cubicBezTo>
                    <a:pt x="149" y="420"/>
                    <a:pt x="146" y="460"/>
                    <a:pt x="105" y="500"/>
                  </a:cubicBezTo>
                  <a:cubicBezTo>
                    <a:pt x="91" y="545"/>
                    <a:pt x="68" y="638"/>
                    <a:pt x="68" y="638"/>
                  </a:cubicBezTo>
                  <a:cubicBezTo>
                    <a:pt x="85" y="971"/>
                    <a:pt x="0" y="860"/>
                    <a:pt x="331" y="889"/>
                  </a:cubicBezTo>
                  <a:cubicBezTo>
                    <a:pt x="344" y="890"/>
                    <a:pt x="356" y="897"/>
                    <a:pt x="368" y="901"/>
                  </a:cubicBezTo>
                  <a:cubicBezTo>
                    <a:pt x="517" y="892"/>
                    <a:pt x="537" y="898"/>
                    <a:pt x="644" y="864"/>
                  </a:cubicBezTo>
                  <a:cubicBezTo>
                    <a:pt x="663" y="845"/>
                    <a:pt x="690" y="834"/>
                    <a:pt x="707" y="813"/>
                  </a:cubicBezTo>
                  <a:cubicBezTo>
                    <a:pt x="715" y="803"/>
                    <a:pt x="713" y="788"/>
                    <a:pt x="719" y="776"/>
                  </a:cubicBezTo>
                  <a:cubicBezTo>
                    <a:pt x="726" y="762"/>
                    <a:pt x="736" y="751"/>
                    <a:pt x="744" y="738"/>
                  </a:cubicBezTo>
                  <a:cubicBezTo>
                    <a:pt x="786" y="578"/>
                    <a:pt x="728" y="407"/>
                    <a:pt x="782" y="250"/>
                  </a:cubicBezTo>
                  <a:cubicBezTo>
                    <a:pt x="786" y="221"/>
                    <a:pt x="783" y="190"/>
                    <a:pt x="794" y="162"/>
                  </a:cubicBezTo>
                  <a:cubicBezTo>
                    <a:pt x="855" y="0"/>
                    <a:pt x="844" y="165"/>
                    <a:pt x="844" y="25"/>
                  </a:cubicBezTo>
                  <a:lnTo>
                    <a:pt x="886" y="83"/>
                  </a:lnTo>
                </a:path>
              </a:pathLst>
            </a:cu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00" name="Freeform 202"/>
            <p:cNvSpPr>
              <a:spLocks/>
            </p:cNvSpPr>
            <p:nvPr/>
          </p:nvSpPr>
          <p:spPr bwMode="auto">
            <a:xfrm>
              <a:off x="2329" y="790"/>
              <a:ext cx="298" cy="783"/>
            </a:xfrm>
            <a:custGeom>
              <a:avLst/>
              <a:gdLst>
                <a:gd name="T0" fmla="*/ 61 w 298"/>
                <a:gd name="T1" fmla="*/ 347 h 783"/>
                <a:gd name="T2" fmla="*/ 73 w 298"/>
                <a:gd name="T3" fmla="*/ 172 h 783"/>
                <a:gd name="T4" fmla="*/ 186 w 298"/>
                <a:gd name="T5" fmla="*/ 21 h 783"/>
                <a:gd name="T6" fmla="*/ 236 w 298"/>
                <a:gd name="T7" fmla="*/ 147 h 783"/>
                <a:gd name="T8" fmla="*/ 286 w 298"/>
                <a:gd name="T9" fmla="*/ 159 h 783"/>
                <a:gd name="T10" fmla="*/ 298 w 298"/>
                <a:gd name="T11" fmla="*/ 197 h 783"/>
                <a:gd name="T12" fmla="*/ 223 w 298"/>
                <a:gd name="T13" fmla="*/ 21 h 783"/>
                <a:gd name="T14" fmla="*/ 198 w 298"/>
                <a:gd name="T15" fmla="*/ 59 h 783"/>
                <a:gd name="T16" fmla="*/ 211 w 298"/>
                <a:gd name="T17" fmla="*/ 21 h 783"/>
                <a:gd name="T18" fmla="*/ 236 w 298"/>
                <a:gd name="T19" fmla="*/ 59 h 783"/>
                <a:gd name="T20" fmla="*/ 273 w 298"/>
                <a:gd name="T21" fmla="*/ 72 h 783"/>
                <a:gd name="T22" fmla="*/ 261 w 298"/>
                <a:gd name="T23" fmla="*/ 622 h 783"/>
                <a:gd name="T24" fmla="*/ 198 w 298"/>
                <a:gd name="T25" fmla="*/ 710 h 783"/>
                <a:gd name="T26" fmla="*/ 61 w 298"/>
                <a:gd name="T27" fmla="*/ 723 h 783"/>
                <a:gd name="T28" fmla="*/ 36 w 298"/>
                <a:gd name="T29" fmla="*/ 572 h 783"/>
                <a:gd name="T30" fmla="*/ 123 w 298"/>
                <a:gd name="T31" fmla="*/ 172 h 783"/>
                <a:gd name="T32" fmla="*/ 148 w 298"/>
                <a:gd name="T33" fmla="*/ 134 h 783"/>
                <a:gd name="T34" fmla="*/ 161 w 298"/>
                <a:gd name="T35" fmla="*/ 97 h 78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98"/>
                <a:gd name="T55" fmla="*/ 0 h 783"/>
                <a:gd name="T56" fmla="*/ 298 w 298"/>
                <a:gd name="T57" fmla="*/ 783 h 78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98" h="783">
                  <a:moveTo>
                    <a:pt x="61" y="347"/>
                  </a:moveTo>
                  <a:cubicBezTo>
                    <a:pt x="65" y="289"/>
                    <a:pt x="59" y="229"/>
                    <a:pt x="73" y="172"/>
                  </a:cubicBezTo>
                  <a:cubicBezTo>
                    <a:pt x="85" y="124"/>
                    <a:pt x="149" y="58"/>
                    <a:pt x="186" y="21"/>
                  </a:cubicBezTo>
                  <a:cubicBezTo>
                    <a:pt x="279" y="54"/>
                    <a:pt x="162" y="0"/>
                    <a:pt x="236" y="147"/>
                  </a:cubicBezTo>
                  <a:cubicBezTo>
                    <a:pt x="244" y="162"/>
                    <a:pt x="269" y="155"/>
                    <a:pt x="286" y="159"/>
                  </a:cubicBezTo>
                  <a:cubicBezTo>
                    <a:pt x="290" y="172"/>
                    <a:pt x="298" y="210"/>
                    <a:pt x="298" y="197"/>
                  </a:cubicBezTo>
                  <a:cubicBezTo>
                    <a:pt x="298" y="120"/>
                    <a:pt x="285" y="62"/>
                    <a:pt x="223" y="21"/>
                  </a:cubicBezTo>
                  <a:cubicBezTo>
                    <a:pt x="215" y="34"/>
                    <a:pt x="213" y="59"/>
                    <a:pt x="198" y="59"/>
                  </a:cubicBezTo>
                  <a:cubicBezTo>
                    <a:pt x="185" y="59"/>
                    <a:pt x="198" y="21"/>
                    <a:pt x="211" y="21"/>
                  </a:cubicBezTo>
                  <a:cubicBezTo>
                    <a:pt x="226" y="21"/>
                    <a:pt x="224" y="49"/>
                    <a:pt x="236" y="59"/>
                  </a:cubicBezTo>
                  <a:cubicBezTo>
                    <a:pt x="246" y="67"/>
                    <a:pt x="261" y="68"/>
                    <a:pt x="273" y="72"/>
                  </a:cubicBezTo>
                  <a:cubicBezTo>
                    <a:pt x="269" y="255"/>
                    <a:pt x="272" y="439"/>
                    <a:pt x="261" y="622"/>
                  </a:cubicBezTo>
                  <a:cubicBezTo>
                    <a:pt x="256" y="703"/>
                    <a:pt x="249" y="694"/>
                    <a:pt x="198" y="710"/>
                  </a:cubicBezTo>
                  <a:cubicBezTo>
                    <a:pt x="164" y="733"/>
                    <a:pt x="107" y="783"/>
                    <a:pt x="61" y="723"/>
                  </a:cubicBezTo>
                  <a:cubicBezTo>
                    <a:pt x="30" y="683"/>
                    <a:pt x="36" y="572"/>
                    <a:pt x="36" y="572"/>
                  </a:cubicBezTo>
                  <a:cubicBezTo>
                    <a:pt x="41" y="450"/>
                    <a:pt x="0" y="255"/>
                    <a:pt x="123" y="172"/>
                  </a:cubicBezTo>
                  <a:cubicBezTo>
                    <a:pt x="131" y="159"/>
                    <a:pt x="141" y="148"/>
                    <a:pt x="148" y="134"/>
                  </a:cubicBezTo>
                  <a:cubicBezTo>
                    <a:pt x="154" y="122"/>
                    <a:pt x="161" y="97"/>
                    <a:pt x="161" y="97"/>
                  </a:cubicBezTo>
                </a:path>
              </a:pathLst>
            </a:cu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01" name="Freeform 203"/>
            <p:cNvSpPr>
              <a:spLocks/>
            </p:cNvSpPr>
            <p:nvPr/>
          </p:nvSpPr>
          <p:spPr bwMode="auto">
            <a:xfrm>
              <a:off x="2570" y="410"/>
              <a:ext cx="828" cy="933"/>
            </a:xfrm>
            <a:custGeom>
              <a:avLst/>
              <a:gdLst>
                <a:gd name="T0" fmla="*/ 2 w 828"/>
                <a:gd name="T1" fmla="*/ 454 h 933"/>
                <a:gd name="T2" fmla="*/ 27 w 828"/>
                <a:gd name="T3" fmla="*/ 416 h 933"/>
                <a:gd name="T4" fmla="*/ 65 w 828"/>
                <a:gd name="T5" fmla="*/ 391 h 933"/>
                <a:gd name="T6" fmla="*/ 102 w 828"/>
                <a:gd name="T7" fmla="*/ 228 h 933"/>
                <a:gd name="T8" fmla="*/ 240 w 828"/>
                <a:gd name="T9" fmla="*/ 115 h 933"/>
                <a:gd name="T10" fmla="*/ 365 w 828"/>
                <a:gd name="T11" fmla="*/ 15 h 933"/>
                <a:gd name="T12" fmla="*/ 403 w 828"/>
                <a:gd name="T13" fmla="*/ 3 h 933"/>
                <a:gd name="T14" fmla="*/ 578 w 828"/>
                <a:gd name="T15" fmla="*/ 15 h 933"/>
                <a:gd name="T16" fmla="*/ 590 w 828"/>
                <a:gd name="T17" fmla="*/ 53 h 933"/>
                <a:gd name="T18" fmla="*/ 691 w 828"/>
                <a:gd name="T19" fmla="*/ 65 h 933"/>
                <a:gd name="T20" fmla="*/ 791 w 828"/>
                <a:gd name="T21" fmla="*/ 141 h 933"/>
                <a:gd name="T22" fmla="*/ 803 w 828"/>
                <a:gd name="T23" fmla="*/ 391 h 933"/>
                <a:gd name="T24" fmla="*/ 828 w 828"/>
                <a:gd name="T25" fmla="*/ 429 h 933"/>
                <a:gd name="T26" fmla="*/ 791 w 828"/>
                <a:gd name="T27" fmla="*/ 742 h 933"/>
                <a:gd name="T28" fmla="*/ 2 w 828"/>
                <a:gd name="T29" fmla="*/ 591 h 933"/>
                <a:gd name="T30" fmla="*/ 14 w 828"/>
                <a:gd name="T31" fmla="*/ 466 h 933"/>
                <a:gd name="T32" fmla="*/ 52 w 828"/>
                <a:gd name="T33" fmla="*/ 454 h 933"/>
                <a:gd name="T34" fmla="*/ 2 w 828"/>
                <a:gd name="T35" fmla="*/ 454 h 93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828"/>
                <a:gd name="T55" fmla="*/ 0 h 933"/>
                <a:gd name="T56" fmla="*/ 828 w 828"/>
                <a:gd name="T57" fmla="*/ 933 h 93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828" h="933">
                  <a:moveTo>
                    <a:pt x="2" y="454"/>
                  </a:moveTo>
                  <a:cubicBezTo>
                    <a:pt x="10" y="441"/>
                    <a:pt x="16" y="427"/>
                    <a:pt x="27" y="416"/>
                  </a:cubicBezTo>
                  <a:cubicBezTo>
                    <a:pt x="38" y="405"/>
                    <a:pt x="60" y="405"/>
                    <a:pt x="65" y="391"/>
                  </a:cubicBezTo>
                  <a:cubicBezTo>
                    <a:pt x="94" y="304"/>
                    <a:pt x="48" y="282"/>
                    <a:pt x="102" y="228"/>
                  </a:cubicBezTo>
                  <a:cubicBezTo>
                    <a:pt x="144" y="186"/>
                    <a:pt x="199" y="158"/>
                    <a:pt x="240" y="115"/>
                  </a:cubicBezTo>
                  <a:cubicBezTo>
                    <a:pt x="263" y="45"/>
                    <a:pt x="295" y="38"/>
                    <a:pt x="365" y="15"/>
                  </a:cubicBezTo>
                  <a:cubicBezTo>
                    <a:pt x="378" y="11"/>
                    <a:pt x="403" y="3"/>
                    <a:pt x="403" y="3"/>
                  </a:cubicBezTo>
                  <a:cubicBezTo>
                    <a:pt x="461" y="7"/>
                    <a:pt x="522" y="0"/>
                    <a:pt x="578" y="15"/>
                  </a:cubicBezTo>
                  <a:cubicBezTo>
                    <a:pt x="591" y="18"/>
                    <a:pt x="578" y="48"/>
                    <a:pt x="590" y="53"/>
                  </a:cubicBezTo>
                  <a:cubicBezTo>
                    <a:pt x="621" y="67"/>
                    <a:pt x="657" y="61"/>
                    <a:pt x="691" y="65"/>
                  </a:cubicBezTo>
                  <a:cubicBezTo>
                    <a:pt x="725" y="116"/>
                    <a:pt x="742" y="107"/>
                    <a:pt x="791" y="141"/>
                  </a:cubicBezTo>
                  <a:cubicBezTo>
                    <a:pt x="795" y="224"/>
                    <a:pt x="792" y="308"/>
                    <a:pt x="803" y="391"/>
                  </a:cubicBezTo>
                  <a:cubicBezTo>
                    <a:pt x="805" y="406"/>
                    <a:pt x="828" y="414"/>
                    <a:pt x="828" y="429"/>
                  </a:cubicBezTo>
                  <a:cubicBezTo>
                    <a:pt x="828" y="634"/>
                    <a:pt x="827" y="628"/>
                    <a:pt x="791" y="742"/>
                  </a:cubicBezTo>
                  <a:cubicBezTo>
                    <a:pt x="193" y="731"/>
                    <a:pt x="110" y="933"/>
                    <a:pt x="2" y="591"/>
                  </a:cubicBezTo>
                  <a:cubicBezTo>
                    <a:pt x="6" y="549"/>
                    <a:pt x="0" y="505"/>
                    <a:pt x="14" y="466"/>
                  </a:cubicBezTo>
                  <a:cubicBezTo>
                    <a:pt x="19" y="454"/>
                    <a:pt x="61" y="463"/>
                    <a:pt x="52" y="454"/>
                  </a:cubicBezTo>
                  <a:cubicBezTo>
                    <a:pt x="40" y="442"/>
                    <a:pt x="19" y="454"/>
                    <a:pt x="2" y="454"/>
                  </a:cubicBezTo>
                  <a:close/>
                </a:path>
              </a:pathLst>
            </a:cu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02" name="Freeform 204"/>
            <p:cNvSpPr>
              <a:spLocks/>
            </p:cNvSpPr>
            <p:nvPr/>
          </p:nvSpPr>
          <p:spPr bwMode="auto">
            <a:xfrm>
              <a:off x="2374" y="1005"/>
              <a:ext cx="212" cy="89"/>
            </a:xfrm>
            <a:custGeom>
              <a:avLst/>
              <a:gdLst>
                <a:gd name="T0" fmla="*/ 0 w 212"/>
                <a:gd name="T1" fmla="*/ 0 h 89"/>
                <a:gd name="T2" fmla="*/ 212 w 212"/>
                <a:gd name="T3" fmla="*/ 37 h 89"/>
                <a:gd name="T4" fmla="*/ 0 60000 65536"/>
                <a:gd name="T5" fmla="*/ 0 60000 65536"/>
                <a:gd name="T6" fmla="*/ 0 w 212"/>
                <a:gd name="T7" fmla="*/ 0 h 89"/>
                <a:gd name="T8" fmla="*/ 212 w 212"/>
                <a:gd name="T9" fmla="*/ 89 h 8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2" h="89">
                  <a:moveTo>
                    <a:pt x="0" y="0"/>
                  </a:moveTo>
                  <a:cubicBezTo>
                    <a:pt x="60" y="89"/>
                    <a:pt x="10" y="37"/>
                    <a:pt x="212" y="37"/>
                  </a:cubicBezTo>
                </a:path>
              </a:pathLst>
            </a:cu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03" name="Freeform 205"/>
            <p:cNvSpPr>
              <a:spLocks/>
            </p:cNvSpPr>
            <p:nvPr/>
          </p:nvSpPr>
          <p:spPr bwMode="auto">
            <a:xfrm>
              <a:off x="2352" y="1150"/>
              <a:ext cx="238" cy="32"/>
            </a:xfrm>
            <a:custGeom>
              <a:avLst/>
              <a:gdLst>
                <a:gd name="T0" fmla="*/ 0 w 238"/>
                <a:gd name="T1" fmla="*/ 0 h 32"/>
                <a:gd name="T2" fmla="*/ 238 w 238"/>
                <a:gd name="T3" fmla="*/ 12 h 32"/>
                <a:gd name="T4" fmla="*/ 0 60000 65536"/>
                <a:gd name="T5" fmla="*/ 0 60000 65536"/>
                <a:gd name="T6" fmla="*/ 0 w 238"/>
                <a:gd name="T7" fmla="*/ 0 h 32"/>
                <a:gd name="T8" fmla="*/ 238 w 238"/>
                <a:gd name="T9" fmla="*/ 32 h 3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8" h="32">
                  <a:moveTo>
                    <a:pt x="0" y="0"/>
                  </a:moveTo>
                  <a:cubicBezTo>
                    <a:pt x="102" y="32"/>
                    <a:pt x="25" y="12"/>
                    <a:pt x="238" y="12"/>
                  </a:cubicBezTo>
                </a:path>
              </a:pathLst>
            </a:cu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04" name="Freeform 206"/>
            <p:cNvSpPr>
              <a:spLocks/>
            </p:cNvSpPr>
            <p:nvPr/>
          </p:nvSpPr>
          <p:spPr bwMode="auto">
            <a:xfrm>
              <a:off x="2352" y="1412"/>
              <a:ext cx="238" cy="1"/>
            </a:xfrm>
            <a:custGeom>
              <a:avLst/>
              <a:gdLst>
                <a:gd name="T0" fmla="*/ 0 w 238"/>
                <a:gd name="T1" fmla="*/ 0 h 1"/>
                <a:gd name="T2" fmla="*/ 238 w 238"/>
                <a:gd name="T3" fmla="*/ 0 h 1"/>
                <a:gd name="T4" fmla="*/ 0 60000 65536"/>
                <a:gd name="T5" fmla="*/ 0 60000 65536"/>
                <a:gd name="T6" fmla="*/ 0 w 238"/>
                <a:gd name="T7" fmla="*/ 0 h 1"/>
                <a:gd name="T8" fmla="*/ 238 w 238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8" h="1">
                  <a:moveTo>
                    <a:pt x="0" y="0"/>
                  </a:moveTo>
                  <a:cubicBezTo>
                    <a:pt x="79" y="0"/>
                    <a:pt x="159" y="0"/>
                    <a:pt x="238" y="0"/>
                  </a:cubicBezTo>
                </a:path>
              </a:pathLst>
            </a:cu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05" name="Oval 207"/>
            <p:cNvSpPr>
              <a:spLocks noChangeArrowheads="1"/>
            </p:cNvSpPr>
            <p:nvPr/>
          </p:nvSpPr>
          <p:spPr bwMode="auto">
            <a:xfrm>
              <a:off x="2400" y="609"/>
              <a:ext cx="240" cy="288"/>
            </a:xfrm>
            <a:prstGeom prst="ellipse">
              <a:avLst/>
            </a:pr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06" name="Freeform 208"/>
            <p:cNvSpPr>
              <a:spLocks/>
            </p:cNvSpPr>
            <p:nvPr/>
          </p:nvSpPr>
          <p:spPr bwMode="auto">
            <a:xfrm>
              <a:off x="2586" y="1094"/>
              <a:ext cx="838" cy="840"/>
            </a:xfrm>
            <a:custGeom>
              <a:avLst/>
              <a:gdLst>
                <a:gd name="T0" fmla="*/ 4 w 838"/>
                <a:gd name="T1" fmla="*/ 68 h 840"/>
                <a:gd name="T2" fmla="*/ 16 w 838"/>
                <a:gd name="T3" fmla="*/ 644 h 840"/>
                <a:gd name="T4" fmla="*/ 129 w 838"/>
                <a:gd name="T5" fmla="*/ 694 h 840"/>
                <a:gd name="T6" fmla="*/ 167 w 838"/>
                <a:gd name="T7" fmla="*/ 707 h 840"/>
                <a:gd name="T8" fmla="*/ 542 w 838"/>
                <a:gd name="T9" fmla="*/ 757 h 840"/>
                <a:gd name="T10" fmla="*/ 693 w 838"/>
                <a:gd name="T11" fmla="*/ 719 h 840"/>
                <a:gd name="T12" fmla="*/ 768 w 838"/>
                <a:gd name="T13" fmla="*/ 694 h 840"/>
                <a:gd name="T14" fmla="*/ 780 w 838"/>
                <a:gd name="T15" fmla="*/ 606 h 840"/>
                <a:gd name="T16" fmla="*/ 818 w 838"/>
                <a:gd name="T17" fmla="*/ 594 h 840"/>
                <a:gd name="T18" fmla="*/ 780 w 838"/>
                <a:gd name="T19" fmla="*/ 344 h 840"/>
                <a:gd name="T20" fmla="*/ 755 w 838"/>
                <a:gd name="T21" fmla="*/ 268 h 840"/>
                <a:gd name="T22" fmla="*/ 743 w 838"/>
                <a:gd name="T23" fmla="*/ 231 h 840"/>
                <a:gd name="T24" fmla="*/ 455 w 838"/>
                <a:gd name="T25" fmla="*/ 156 h 840"/>
                <a:gd name="T26" fmla="*/ 79 w 838"/>
                <a:gd name="T27" fmla="*/ 81 h 840"/>
                <a:gd name="T28" fmla="*/ 41 w 838"/>
                <a:gd name="T29" fmla="*/ 68 h 840"/>
                <a:gd name="T30" fmla="*/ 4 w 838"/>
                <a:gd name="T31" fmla="*/ 68 h 84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38"/>
                <a:gd name="T49" fmla="*/ 0 h 840"/>
                <a:gd name="T50" fmla="*/ 838 w 838"/>
                <a:gd name="T51" fmla="*/ 840 h 84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38" h="840">
                  <a:moveTo>
                    <a:pt x="4" y="68"/>
                  </a:moveTo>
                  <a:cubicBezTo>
                    <a:pt x="8" y="260"/>
                    <a:pt x="0" y="453"/>
                    <a:pt x="16" y="644"/>
                  </a:cubicBezTo>
                  <a:cubicBezTo>
                    <a:pt x="17" y="662"/>
                    <a:pt x="95" y="683"/>
                    <a:pt x="129" y="694"/>
                  </a:cubicBezTo>
                  <a:cubicBezTo>
                    <a:pt x="142" y="698"/>
                    <a:pt x="167" y="707"/>
                    <a:pt x="167" y="707"/>
                  </a:cubicBezTo>
                  <a:cubicBezTo>
                    <a:pt x="257" y="840"/>
                    <a:pt x="343" y="765"/>
                    <a:pt x="542" y="757"/>
                  </a:cubicBezTo>
                  <a:cubicBezTo>
                    <a:pt x="785" y="729"/>
                    <a:pt x="577" y="770"/>
                    <a:pt x="693" y="719"/>
                  </a:cubicBezTo>
                  <a:cubicBezTo>
                    <a:pt x="717" y="708"/>
                    <a:pt x="768" y="694"/>
                    <a:pt x="768" y="694"/>
                  </a:cubicBezTo>
                  <a:cubicBezTo>
                    <a:pt x="772" y="665"/>
                    <a:pt x="767" y="632"/>
                    <a:pt x="780" y="606"/>
                  </a:cubicBezTo>
                  <a:cubicBezTo>
                    <a:pt x="786" y="594"/>
                    <a:pt x="817" y="607"/>
                    <a:pt x="818" y="594"/>
                  </a:cubicBezTo>
                  <a:cubicBezTo>
                    <a:pt x="838" y="416"/>
                    <a:pt x="838" y="430"/>
                    <a:pt x="780" y="344"/>
                  </a:cubicBezTo>
                  <a:cubicBezTo>
                    <a:pt x="772" y="319"/>
                    <a:pt x="763" y="293"/>
                    <a:pt x="755" y="268"/>
                  </a:cubicBezTo>
                  <a:cubicBezTo>
                    <a:pt x="751" y="256"/>
                    <a:pt x="755" y="235"/>
                    <a:pt x="743" y="231"/>
                  </a:cubicBezTo>
                  <a:cubicBezTo>
                    <a:pt x="643" y="198"/>
                    <a:pt x="560" y="169"/>
                    <a:pt x="455" y="156"/>
                  </a:cubicBezTo>
                  <a:cubicBezTo>
                    <a:pt x="335" y="115"/>
                    <a:pt x="205" y="94"/>
                    <a:pt x="79" y="81"/>
                  </a:cubicBezTo>
                  <a:cubicBezTo>
                    <a:pt x="66" y="77"/>
                    <a:pt x="51" y="76"/>
                    <a:pt x="41" y="68"/>
                  </a:cubicBezTo>
                  <a:cubicBezTo>
                    <a:pt x="3" y="37"/>
                    <a:pt x="26" y="0"/>
                    <a:pt x="4" y="68"/>
                  </a:cubicBezTo>
                  <a:close/>
                </a:path>
              </a:pathLst>
            </a:cu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07" name="Oval 209"/>
            <p:cNvSpPr>
              <a:spLocks noChangeArrowheads="1"/>
            </p:cNvSpPr>
            <p:nvPr/>
          </p:nvSpPr>
          <p:spPr bwMode="auto">
            <a:xfrm>
              <a:off x="1862" y="757"/>
              <a:ext cx="192" cy="192"/>
            </a:xfrm>
            <a:prstGeom prst="ellipse">
              <a:avLst/>
            </a:pr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08" name="Oval 210"/>
            <p:cNvSpPr>
              <a:spLocks noChangeArrowheads="1"/>
            </p:cNvSpPr>
            <p:nvPr/>
          </p:nvSpPr>
          <p:spPr bwMode="auto">
            <a:xfrm>
              <a:off x="1849" y="757"/>
              <a:ext cx="96" cy="144"/>
            </a:xfrm>
            <a:prstGeom prst="ellipse">
              <a:avLst/>
            </a:pr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09" name="Oval 211"/>
            <p:cNvSpPr>
              <a:spLocks noChangeArrowheads="1"/>
            </p:cNvSpPr>
            <p:nvPr/>
          </p:nvSpPr>
          <p:spPr bwMode="auto">
            <a:xfrm>
              <a:off x="1622" y="417"/>
              <a:ext cx="192" cy="192"/>
            </a:xfrm>
            <a:prstGeom prst="ellipse">
              <a:avLst/>
            </a:pr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10" name="Oval 212"/>
            <p:cNvSpPr>
              <a:spLocks noChangeArrowheads="1"/>
            </p:cNvSpPr>
            <p:nvPr/>
          </p:nvSpPr>
          <p:spPr bwMode="auto">
            <a:xfrm>
              <a:off x="1670" y="417"/>
              <a:ext cx="96" cy="144"/>
            </a:xfrm>
            <a:prstGeom prst="ellipse">
              <a:avLst/>
            </a:pr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11" name="Oval 213"/>
            <p:cNvSpPr>
              <a:spLocks noChangeArrowheads="1"/>
            </p:cNvSpPr>
            <p:nvPr/>
          </p:nvSpPr>
          <p:spPr bwMode="auto">
            <a:xfrm>
              <a:off x="3120" y="912"/>
              <a:ext cx="192" cy="192"/>
            </a:xfrm>
            <a:prstGeom prst="ellipse">
              <a:avLst/>
            </a:pr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12" name="Oval 214"/>
            <p:cNvSpPr>
              <a:spLocks noChangeArrowheads="1"/>
            </p:cNvSpPr>
            <p:nvPr/>
          </p:nvSpPr>
          <p:spPr bwMode="auto">
            <a:xfrm>
              <a:off x="3216" y="897"/>
              <a:ext cx="96" cy="144"/>
            </a:xfrm>
            <a:prstGeom prst="ellipse">
              <a:avLst/>
            </a:pr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13" name="Oval 215"/>
            <p:cNvSpPr>
              <a:spLocks noChangeArrowheads="1"/>
            </p:cNvSpPr>
            <p:nvPr/>
          </p:nvSpPr>
          <p:spPr bwMode="auto">
            <a:xfrm>
              <a:off x="1686" y="1525"/>
              <a:ext cx="192" cy="192"/>
            </a:xfrm>
            <a:prstGeom prst="ellipse">
              <a:avLst/>
            </a:pr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14" name="Oval 216"/>
            <p:cNvSpPr>
              <a:spLocks noChangeArrowheads="1"/>
            </p:cNvSpPr>
            <p:nvPr/>
          </p:nvSpPr>
          <p:spPr bwMode="auto">
            <a:xfrm>
              <a:off x="1734" y="1525"/>
              <a:ext cx="96" cy="144"/>
            </a:xfrm>
            <a:prstGeom prst="ellipse">
              <a:avLst/>
            </a:pr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15" name="Oval 217"/>
            <p:cNvSpPr>
              <a:spLocks noChangeArrowheads="1"/>
            </p:cNvSpPr>
            <p:nvPr/>
          </p:nvSpPr>
          <p:spPr bwMode="auto">
            <a:xfrm>
              <a:off x="1798" y="1200"/>
              <a:ext cx="192" cy="192"/>
            </a:xfrm>
            <a:prstGeom prst="ellipse">
              <a:avLst/>
            </a:pr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16" name="Oval 218"/>
            <p:cNvSpPr>
              <a:spLocks noChangeArrowheads="1"/>
            </p:cNvSpPr>
            <p:nvPr/>
          </p:nvSpPr>
          <p:spPr bwMode="auto">
            <a:xfrm>
              <a:off x="1895" y="1237"/>
              <a:ext cx="96" cy="144"/>
            </a:xfrm>
            <a:prstGeom prst="ellipse">
              <a:avLst/>
            </a:pr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17" name="Oval 219"/>
            <p:cNvSpPr>
              <a:spLocks noChangeArrowheads="1"/>
            </p:cNvSpPr>
            <p:nvPr/>
          </p:nvSpPr>
          <p:spPr bwMode="auto">
            <a:xfrm>
              <a:off x="3088" y="509"/>
              <a:ext cx="192" cy="192"/>
            </a:xfrm>
            <a:prstGeom prst="ellipse">
              <a:avLst/>
            </a:pr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18" name="Oval 220"/>
            <p:cNvSpPr>
              <a:spLocks noChangeArrowheads="1"/>
            </p:cNvSpPr>
            <p:nvPr/>
          </p:nvSpPr>
          <p:spPr bwMode="auto">
            <a:xfrm>
              <a:off x="3152" y="519"/>
              <a:ext cx="96" cy="144"/>
            </a:xfrm>
            <a:prstGeom prst="ellipse">
              <a:avLst/>
            </a:pr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19" name="Oval 221"/>
            <p:cNvSpPr>
              <a:spLocks noChangeArrowheads="1"/>
            </p:cNvSpPr>
            <p:nvPr/>
          </p:nvSpPr>
          <p:spPr bwMode="auto">
            <a:xfrm>
              <a:off x="3072" y="1281"/>
              <a:ext cx="192" cy="192"/>
            </a:xfrm>
            <a:prstGeom prst="ellipse">
              <a:avLst/>
            </a:pr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20" name="Oval 222"/>
            <p:cNvSpPr>
              <a:spLocks noChangeArrowheads="1"/>
            </p:cNvSpPr>
            <p:nvPr/>
          </p:nvSpPr>
          <p:spPr bwMode="auto">
            <a:xfrm>
              <a:off x="3120" y="1281"/>
              <a:ext cx="96" cy="144"/>
            </a:xfrm>
            <a:prstGeom prst="ellipse">
              <a:avLst/>
            </a:pr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21" name="Oval 223"/>
            <p:cNvSpPr>
              <a:spLocks noChangeArrowheads="1"/>
            </p:cNvSpPr>
            <p:nvPr/>
          </p:nvSpPr>
          <p:spPr bwMode="auto">
            <a:xfrm>
              <a:off x="3072" y="1617"/>
              <a:ext cx="192" cy="192"/>
            </a:xfrm>
            <a:prstGeom prst="ellipse">
              <a:avLst/>
            </a:pr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22" name="Oval 224"/>
            <p:cNvSpPr>
              <a:spLocks noChangeArrowheads="1"/>
            </p:cNvSpPr>
            <p:nvPr/>
          </p:nvSpPr>
          <p:spPr bwMode="auto">
            <a:xfrm>
              <a:off x="3120" y="1617"/>
              <a:ext cx="96" cy="144"/>
            </a:xfrm>
            <a:prstGeom prst="ellipse">
              <a:avLst/>
            </a:pr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23" name="Oval 225"/>
            <p:cNvSpPr>
              <a:spLocks noChangeArrowheads="1"/>
            </p:cNvSpPr>
            <p:nvPr/>
          </p:nvSpPr>
          <p:spPr bwMode="auto">
            <a:xfrm>
              <a:off x="2717" y="758"/>
              <a:ext cx="192" cy="192"/>
            </a:xfrm>
            <a:prstGeom prst="ellipse">
              <a:avLst/>
            </a:pr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24" name="Oval 226"/>
            <p:cNvSpPr>
              <a:spLocks noChangeArrowheads="1"/>
            </p:cNvSpPr>
            <p:nvPr/>
          </p:nvSpPr>
          <p:spPr bwMode="auto">
            <a:xfrm>
              <a:off x="2813" y="752"/>
              <a:ext cx="96" cy="144"/>
            </a:xfrm>
            <a:prstGeom prst="ellipse">
              <a:avLst/>
            </a:pr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25" name="Oval 227"/>
            <p:cNvSpPr>
              <a:spLocks noChangeArrowheads="1"/>
            </p:cNvSpPr>
            <p:nvPr/>
          </p:nvSpPr>
          <p:spPr bwMode="auto">
            <a:xfrm>
              <a:off x="2784" y="1377"/>
              <a:ext cx="192" cy="192"/>
            </a:xfrm>
            <a:prstGeom prst="ellipse">
              <a:avLst/>
            </a:pr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26" name="Oval 228"/>
            <p:cNvSpPr>
              <a:spLocks noChangeArrowheads="1"/>
            </p:cNvSpPr>
            <p:nvPr/>
          </p:nvSpPr>
          <p:spPr bwMode="auto">
            <a:xfrm>
              <a:off x="2832" y="1377"/>
              <a:ext cx="96" cy="144"/>
            </a:xfrm>
            <a:prstGeom prst="ellipse">
              <a:avLst/>
            </a:pr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27" name="Oval 229"/>
            <p:cNvSpPr>
              <a:spLocks noChangeArrowheads="1"/>
            </p:cNvSpPr>
            <p:nvPr/>
          </p:nvSpPr>
          <p:spPr bwMode="auto">
            <a:xfrm>
              <a:off x="2054" y="565"/>
              <a:ext cx="192" cy="192"/>
            </a:xfrm>
            <a:prstGeom prst="ellipse">
              <a:avLst/>
            </a:pr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28" name="Oval 230"/>
            <p:cNvSpPr>
              <a:spLocks noChangeArrowheads="1"/>
            </p:cNvSpPr>
            <p:nvPr/>
          </p:nvSpPr>
          <p:spPr bwMode="auto">
            <a:xfrm>
              <a:off x="2102" y="613"/>
              <a:ext cx="96" cy="144"/>
            </a:xfrm>
            <a:prstGeom prst="ellipse">
              <a:avLst/>
            </a:pr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29" name="Oval 231"/>
            <p:cNvSpPr>
              <a:spLocks noChangeArrowheads="1"/>
            </p:cNvSpPr>
            <p:nvPr/>
          </p:nvSpPr>
          <p:spPr bwMode="auto">
            <a:xfrm>
              <a:off x="1942" y="1440"/>
              <a:ext cx="192" cy="192"/>
            </a:xfrm>
            <a:prstGeom prst="ellipse">
              <a:avLst/>
            </a:pr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30" name="Oval 232"/>
            <p:cNvSpPr>
              <a:spLocks noChangeArrowheads="1"/>
            </p:cNvSpPr>
            <p:nvPr/>
          </p:nvSpPr>
          <p:spPr bwMode="auto">
            <a:xfrm>
              <a:off x="2022" y="1429"/>
              <a:ext cx="96" cy="144"/>
            </a:xfrm>
            <a:prstGeom prst="ellipse">
              <a:avLst/>
            </a:pr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vi-V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31" name="Freeform 233"/>
            <p:cNvSpPr>
              <a:spLocks/>
            </p:cNvSpPr>
            <p:nvPr/>
          </p:nvSpPr>
          <p:spPr bwMode="auto">
            <a:xfrm>
              <a:off x="2580" y="225"/>
              <a:ext cx="434" cy="424"/>
            </a:xfrm>
            <a:custGeom>
              <a:avLst/>
              <a:gdLst>
                <a:gd name="T0" fmla="*/ 0 w 468"/>
                <a:gd name="T1" fmla="*/ 439 h 421"/>
                <a:gd name="T2" fmla="*/ 6 w 468"/>
                <a:gd name="T3" fmla="*/ 164 h 421"/>
                <a:gd name="T4" fmla="*/ 111 w 468"/>
                <a:gd name="T5" fmla="*/ 32 h 421"/>
                <a:gd name="T6" fmla="*/ 239 w 468"/>
                <a:gd name="T7" fmla="*/ 45 h 421"/>
                <a:gd name="T8" fmla="*/ 247 w 468"/>
                <a:gd name="T9" fmla="*/ 89 h 421"/>
                <a:gd name="T10" fmla="*/ 294 w 468"/>
                <a:gd name="T11" fmla="*/ 70 h 421"/>
                <a:gd name="T12" fmla="*/ 247 w 468"/>
                <a:gd name="T13" fmla="*/ 20 h 4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68"/>
                <a:gd name="T22" fmla="*/ 0 h 421"/>
                <a:gd name="T23" fmla="*/ 468 w 468"/>
                <a:gd name="T24" fmla="*/ 421 h 42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68" h="421">
                  <a:moveTo>
                    <a:pt x="0" y="421"/>
                  </a:moveTo>
                  <a:cubicBezTo>
                    <a:pt x="4" y="333"/>
                    <a:pt x="1" y="245"/>
                    <a:pt x="12" y="158"/>
                  </a:cubicBezTo>
                  <a:cubicBezTo>
                    <a:pt x="20" y="95"/>
                    <a:pt x="123" y="50"/>
                    <a:pt x="175" y="32"/>
                  </a:cubicBezTo>
                  <a:cubicBezTo>
                    <a:pt x="242" y="36"/>
                    <a:pt x="311" y="29"/>
                    <a:pt x="376" y="45"/>
                  </a:cubicBezTo>
                  <a:cubicBezTo>
                    <a:pt x="389" y="48"/>
                    <a:pt x="375" y="79"/>
                    <a:pt x="388" y="83"/>
                  </a:cubicBezTo>
                  <a:cubicBezTo>
                    <a:pt x="412" y="90"/>
                    <a:pt x="438" y="74"/>
                    <a:pt x="463" y="70"/>
                  </a:cubicBezTo>
                  <a:cubicBezTo>
                    <a:pt x="446" y="0"/>
                    <a:pt x="468" y="20"/>
                    <a:pt x="388" y="20"/>
                  </a:cubicBezTo>
                </a:path>
              </a:pathLst>
            </a:cu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32" name="Freeform 234"/>
            <p:cNvSpPr>
              <a:spLocks/>
            </p:cNvSpPr>
            <p:nvPr/>
          </p:nvSpPr>
          <p:spPr bwMode="auto">
            <a:xfrm>
              <a:off x="2051" y="81"/>
              <a:ext cx="451" cy="526"/>
            </a:xfrm>
            <a:custGeom>
              <a:avLst/>
              <a:gdLst>
                <a:gd name="T0" fmla="*/ 451 w 451"/>
                <a:gd name="T1" fmla="*/ 526 h 526"/>
                <a:gd name="T2" fmla="*/ 439 w 451"/>
                <a:gd name="T3" fmla="*/ 388 h 526"/>
                <a:gd name="T4" fmla="*/ 301 w 451"/>
                <a:gd name="T5" fmla="*/ 226 h 526"/>
                <a:gd name="T6" fmla="*/ 263 w 451"/>
                <a:gd name="T7" fmla="*/ 188 h 526"/>
                <a:gd name="T8" fmla="*/ 113 w 451"/>
                <a:gd name="T9" fmla="*/ 100 h 526"/>
                <a:gd name="T10" fmla="*/ 38 w 451"/>
                <a:gd name="T11" fmla="*/ 75 h 526"/>
                <a:gd name="T12" fmla="*/ 13 w 451"/>
                <a:gd name="T13" fmla="*/ 38 h 526"/>
                <a:gd name="T14" fmla="*/ 0 w 451"/>
                <a:gd name="T15" fmla="*/ 0 h 52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51"/>
                <a:gd name="T25" fmla="*/ 0 h 526"/>
                <a:gd name="T26" fmla="*/ 451 w 451"/>
                <a:gd name="T27" fmla="*/ 526 h 52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51" h="526">
                  <a:moveTo>
                    <a:pt x="451" y="526"/>
                  </a:moveTo>
                  <a:cubicBezTo>
                    <a:pt x="447" y="480"/>
                    <a:pt x="446" y="434"/>
                    <a:pt x="439" y="388"/>
                  </a:cubicBezTo>
                  <a:cubicBezTo>
                    <a:pt x="423" y="278"/>
                    <a:pt x="361" y="286"/>
                    <a:pt x="301" y="226"/>
                  </a:cubicBezTo>
                  <a:cubicBezTo>
                    <a:pt x="288" y="213"/>
                    <a:pt x="277" y="199"/>
                    <a:pt x="263" y="188"/>
                  </a:cubicBezTo>
                  <a:cubicBezTo>
                    <a:pt x="221" y="155"/>
                    <a:pt x="162" y="122"/>
                    <a:pt x="113" y="100"/>
                  </a:cubicBezTo>
                  <a:cubicBezTo>
                    <a:pt x="89" y="89"/>
                    <a:pt x="38" y="75"/>
                    <a:pt x="38" y="75"/>
                  </a:cubicBezTo>
                  <a:cubicBezTo>
                    <a:pt x="30" y="63"/>
                    <a:pt x="20" y="51"/>
                    <a:pt x="13" y="38"/>
                  </a:cubicBezTo>
                  <a:cubicBezTo>
                    <a:pt x="7" y="26"/>
                    <a:pt x="0" y="0"/>
                    <a:pt x="0" y="0"/>
                  </a:cubicBezTo>
                </a:path>
              </a:pathLst>
            </a:cu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0262" name="Picture 235" descr="HOA HONG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34" r="56540"/>
          <a:stretch>
            <a:fillRect/>
          </a:stretch>
        </p:blipFill>
        <p:spPr bwMode="auto">
          <a:xfrm rot="-378917">
            <a:off x="2743200" y="5334000"/>
            <a:ext cx="59848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3" name="Picture 236" descr="HOA HONG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34" r="56540"/>
          <a:stretch>
            <a:fillRect/>
          </a:stretch>
        </p:blipFill>
        <p:spPr bwMode="auto">
          <a:xfrm rot="1371931">
            <a:off x="3175000" y="4976813"/>
            <a:ext cx="396875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4" name="Picture 237" descr="HOA HONG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34" r="56540"/>
          <a:stretch>
            <a:fillRect/>
          </a:stretch>
        </p:blipFill>
        <p:spPr bwMode="auto">
          <a:xfrm rot="504526">
            <a:off x="3048000" y="3429000"/>
            <a:ext cx="430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5" name="Picture 238" descr="HOA HONG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34" r="56540"/>
          <a:stretch>
            <a:fillRect/>
          </a:stretch>
        </p:blipFill>
        <p:spPr bwMode="auto">
          <a:xfrm rot="-3172410">
            <a:off x="2063750" y="5022850"/>
            <a:ext cx="665163" cy="67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66" name="Group 239"/>
          <p:cNvGrpSpPr>
            <a:grpSpLocks/>
          </p:cNvGrpSpPr>
          <p:nvPr/>
        </p:nvGrpSpPr>
        <p:grpSpPr bwMode="auto">
          <a:xfrm>
            <a:off x="1828800" y="3886200"/>
            <a:ext cx="1447800" cy="1143000"/>
            <a:chOff x="0" y="2850"/>
            <a:chExt cx="2705" cy="1546"/>
          </a:xfrm>
        </p:grpSpPr>
        <p:pic>
          <p:nvPicPr>
            <p:cNvPr id="10292" name="Picture 240" descr="Lahong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506" t="57541" r="19347"/>
            <a:stretch>
              <a:fillRect/>
            </a:stretch>
          </p:blipFill>
          <p:spPr bwMode="auto">
            <a:xfrm rot="-5400000">
              <a:off x="456" y="3384"/>
              <a:ext cx="1056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93" name="Picture 241" descr="Lahong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506" t="57541" r="19347"/>
            <a:stretch>
              <a:fillRect/>
            </a:stretch>
          </p:blipFill>
          <p:spPr bwMode="auto">
            <a:xfrm rot="-6669221">
              <a:off x="-46" y="3645"/>
              <a:ext cx="819" cy="6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94" name="Picture 242" descr="Lahong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506" t="57541" r="19347"/>
            <a:stretch>
              <a:fillRect/>
            </a:stretch>
          </p:blipFill>
          <p:spPr bwMode="auto">
            <a:xfrm rot="-2692970">
              <a:off x="1323" y="2850"/>
              <a:ext cx="715" cy="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95" name="Picture 243" descr="Lahong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506" t="57541" r="19347"/>
            <a:stretch>
              <a:fillRect/>
            </a:stretch>
          </p:blipFill>
          <p:spPr bwMode="auto">
            <a:xfrm>
              <a:off x="1799" y="3539"/>
              <a:ext cx="906" cy="6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96" name="Picture 244" descr="Lahong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506" t="57541" r="19347"/>
            <a:stretch>
              <a:fillRect/>
            </a:stretch>
          </p:blipFill>
          <p:spPr bwMode="auto">
            <a:xfrm rot="-8254973">
              <a:off x="1" y="3029"/>
              <a:ext cx="513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97" name="Picture 245" descr="HOA HONG"/>
            <p:cNvPicPr>
              <a:picLocks noChangeAspect="1" noChangeArrowheads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4734" r="56540"/>
            <a:stretch>
              <a:fillRect/>
            </a:stretch>
          </p:blipFill>
          <p:spPr bwMode="auto">
            <a:xfrm rot="-1551203">
              <a:off x="0" y="3222"/>
              <a:ext cx="710" cy="7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0267" name="Picture 246" descr="HOA HONG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34" r="56540"/>
          <a:stretch>
            <a:fillRect/>
          </a:stretch>
        </p:blipFill>
        <p:spPr bwMode="auto">
          <a:xfrm rot="1397242">
            <a:off x="2438400" y="4038600"/>
            <a:ext cx="37306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8" name="Picture 247" descr="Lahon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506" t="57541" r="19347"/>
          <a:stretch>
            <a:fillRect/>
          </a:stretch>
        </p:blipFill>
        <p:spPr bwMode="auto">
          <a:xfrm rot="-631249">
            <a:off x="2971800" y="4495800"/>
            <a:ext cx="75406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9" name="Picture 248" descr="HOA HONG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34" r="56540"/>
          <a:stretch>
            <a:fillRect/>
          </a:stretch>
        </p:blipFill>
        <p:spPr bwMode="auto">
          <a:xfrm rot="-193051">
            <a:off x="2057400" y="3886200"/>
            <a:ext cx="398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0" name="Picture 249" descr="nu-hong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98" r="34935" b="40720"/>
          <a:stretch>
            <a:fillRect/>
          </a:stretch>
        </p:blipFill>
        <p:spPr bwMode="auto">
          <a:xfrm>
            <a:off x="3505200" y="3124200"/>
            <a:ext cx="3333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1" name="Picture 250" descr="HOA HONG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34" r="56540"/>
          <a:stretch>
            <a:fillRect/>
          </a:stretch>
        </p:blipFill>
        <p:spPr bwMode="auto">
          <a:xfrm rot="-378917">
            <a:off x="2209800" y="2743200"/>
            <a:ext cx="59848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2" name="Picture 251" descr="HOA HONG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34" r="56540"/>
          <a:stretch>
            <a:fillRect/>
          </a:stretch>
        </p:blipFill>
        <p:spPr bwMode="auto">
          <a:xfrm rot="1397242">
            <a:off x="3429000" y="3657600"/>
            <a:ext cx="37306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3" name="Picture 252" descr="Lahon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506" t="57541" r="19347"/>
          <a:stretch>
            <a:fillRect/>
          </a:stretch>
        </p:blipFill>
        <p:spPr bwMode="auto">
          <a:xfrm rot="20968751" flipV="1">
            <a:off x="2743200" y="5715000"/>
            <a:ext cx="7620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4" name="Picture 253" descr="HOA HONG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34" r="56540"/>
          <a:stretch>
            <a:fillRect/>
          </a:stretch>
        </p:blipFill>
        <p:spPr bwMode="auto">
          <a:xfrm rot="-193051">
            <a:off x="2514600" y="4724400"/>
            <a:ext cx="398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5" name="Picture 254" descr="nu-hong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98" r="34935" b="40720"/>
          <a:stretch>
            <a:fillRect/>
          </a:stretch>
        </p:blipFill>
        <p:spPr bwMode="auto">
          <a:xfrm>
            <a:off x="3200400" y="2819400"/>
            <a:ext cx="3333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6" name="Picture 255" descr="HOA HONG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34" r="56540"/>
          <a:stretch>
            <a:fillRect/>
          </a:stretch>
        </p:blipFill>
        <p:spPr bwMode="auto">
          <a:xfrm rot="-378917">
            <a:off x="2743200" y="4343400"/>
            <a:ext cx="59848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7" name="Picture 256" descr="HOA HONG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34" r="56540"/>
          <a:stretch>
            <a:fillRect/>
          </a:stretch>
        </p:blipFill>
        <p:spPr bwMode="auto">
          <a:xfrm rot="1397242">
            <a:off x="3581400" y="4800600"/>
            <a:ext cx="37306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8" name="Picture 257" descr="Lahon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506" t="57541" r="19347"/>
          <a:stretch>
            <a:fillRect/>
          </a:stretch>
        </p:blipFill>
        <p:spPr bwMode="auto">
          <a:xfrm rot="-631249">
            <a:off x="3276600" y="5410200"/>
            <a:ext cx="75406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9" name="Picture 258" descr="HOA HONG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34" r="56540"/>
          <a:stretch>
            <a:fillRect/>
          </a:stretch>
        </p:blipFill>
        <p:spPr bwMode="auto">
          <a:xfrm rot="-193051">
            <a:off x="1524000" y="3733800"/>
            <a:ext cx="398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0" name="Picture 259" descr="nu-hong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98" r="34935" b="40720"/>
          <a:stretch>
            <a:fillRect/>
          </a:stretch>
        </p:blipFill>
        <p:spPr bwMode="auto">
          <a:xfrm>
            <a:off x="4038600" y="3657600"/>
            <a:ext cx="3333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1" name="Picture 260" descr="HOA HONG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34" r="56540"/>
          <a:stretch>
            <a:fillRect/>
          </a:stretch>
        </p:blipFill>
        <p:spPr bwMode="auto">
          <a:xfrm rot="-378917">
            <a:off x="2286000" y="5715000"/>
            <a:ext cx="59848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2" name="AutoShape 261"/>
          <p:cNvSpPr>
            <a:spLocks noChangeArrowheads="1"/>
          </p:cNvSpPr>
          <p:nvPr/>
        </p:nvSpPr>
        <p:spPr bwMode="auto">
          <a:xfrm>
            <a:off x="882650" y="6019800"/>
            <a:ext cx="3581400" cy="838200"/>
          </a:xfrm>
          <a:prstGeom prst="ellipseRibbon">
            <a:avLst>
              <a:gd name="adj1" fmla="val 33630"/>
              <a:gd name="adj2" fmla="val 50000"/>
              <a:gd name="adj3" fmla="val 12500"/>
            </a:avLst>
          </a:prstGeom>
          <a:solidFill>
            <a:srgbClr val="FF66CC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10283" name="Picture 263" descr="canhhong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43" t="25870" r="65259"/>
          <a:stretch>
            <a:fillRect/>
          </a:stretch>
        </p:blipFill>
        <p:spPr bwMode="auto">
          <a:xfrm rot="1083855">
            <a:off x="3276600" y="4267200"/>
            <a:ext cx="731838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4" name="Picture 264" descr="nu-hong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98" r="34935" b="40720"/>
          <a:stretch>
            <a:fillRect/>
          </a:stretch>
        </p:blipFill>
        <p:spPr bwMode="auto">
          <a:xfrm rot="1472579">
            <a:off x="3657600" y="3962400"/>
            <a:ext cx="3333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5" name="Picture 265" descr="canhhong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43" t="25870" r="65259"/>
          <a:stretch>
            <a:fillRect/>
          </a:stretch>
        </p:blipFill>
        <p:spPr bwMode="auto">
          <a:xfrm>
            <a:off x="1752600" y="4572000"/>
            <a:ext cx="57308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6" name="Picture 266" descr="HOA HONG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34" r="56540"/>
          <a:stretch>
            <a:fillRect/>
          </a:stretch>
        </p:blipFill>
        <p:spPr bwMode="auto">
          <a:xfrm rot="-2022663">
            <a:off x="2286000" y="3276600"/>
            <a:ext cx="506413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7" name="Picture 267" descr="nu-hong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98" r="34935" b="40720"/>
          <a:stretch>
            <a:fillRect/>
          </a:stretch>
        </p:blipFill>
        <p:spPr bwMode="auto">
          <a:xfrm>
            <a:off x="3124200" y="3962400"/>
            <a:ext cx="3333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8" name="Picture 269" descr="butterflies_flowers_md_wht"/>
          <p:cNvPicPr>
            <a:picLocks noChangeAspect="1" noChangeArrowheads="1" noCrop="1"/>
          </p:cNvPicPr>
          <p:nvPr/>
        </p:nvPicPr>
        <p:blipFill>
          <a:blip r:embed="rId17">
            <a:lum bright="-6000" contras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9788" y="3581400"/>
            <a:ext cx="3224212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45" name="khi toc thay bac trang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3048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0" name="Picture 2" descr="blumen-pflanzen085[1]"/>
          <p:cNvPicPr>
            <a:picLocks noChangeAspect="1" noChangeArrowheads="1" noCrop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5150" y="152400"/>
            <a:ext cx="222885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1" name="WordArt 270"/>
          <p:cNvSpPr>
            <a:spLocks noChangeArrowheads="1" noChangeShapeType="1" noTextEdit="1"/>
          </p:cNvSpPr>
          <p:nvPr/>
        </p:nvSpPr>
        <p:spPr bwMode="auto">
          <a:xfrm>
            <a:off x="762000" y="1143000"/>
            <a:ext cx="7467600" cy="36576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8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sz="3600" b="1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CHÀO CÁC EM 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3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4867" fill="hold"/>
                                        <p:tgtEl>
                                          <p:spTgt spid="334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45"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345"/>
                </p:tgtEl>
              </p:cMediaNode>
            </p:audi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0.0&quot;&gt;&lt;object type=&quot;1&quot; unique_id=&quot;10001&quot;&gt;&lt;object type=&quot;2&quot; unique_id=&quot;10002&quot;&gt;&lt;object type=&quot;3&quot; unique_id=&quot;10005&quot;&gt;&lt;property id=&quot;20148&quot; value=&quot;5&quot;/&gt;&lt;property id=&quot;20300&quot; value=&quot;Slide 3&quot;/&gt;&lt;property id=&quot;20307&quot; value=&quot;263&quot;/&gt;&lt;/object&gt;&lt;object type=&quot;3&quot; unique_id=&quot;10006&quot;&gt;&lt;property id=&quot;20148&quot; value=&quot;5&quot;/&gt;&lt;property id=&quot;20300&quot; value=&quot;Slide 4&quot;/&gt;&lt;property id=&quot;20307&quot; value=&quot;265&quot;/&gt;&lt;/object&gt;&lt;object type=&quot;3&quot; unique_id=&quot;10007&quot;&gt;&lt;property id=&quot;20148&quot; value=&quot;5&quot;/&gt;&lt;property id=&quot;20300&quot; value=&quot;Slide 5&quot;/&gt;&lt;property id=&quot;20307&quot; value=&quot;266&quot;/&gt;&lt;/object&gt;&lt;object type=&quot;3&quot; unique_id=&quot;10008&quot;&gt;&lt;property id=&quot;20148&quot; value=&quot;5&quot;/&gt;&lt;property id=&quot;20300&quot; value=&quot;Slide 6&quot;/&gt;&lt;property id=&quot;20307&quot; value=&quot;267&quot;/&gt;&lt;/object&gt;&lt;object type=&quot;3&quot; unique_id=&quot;10009&quot;&gt;&lt;property id=&quot;20148&quot; value=&quot;5&quot;/&gt;&lt;property id=&quot;20300&quot; value=&quot;Slide 7&quot;/&gt;&lt;property id=&quot;20307&quot; value=&quot;272&quot;/&gt;&lt;/object&gt;&lt;object type=&quot;3&quot; unique_id=&quot;10010&quot;&gt;&lt;property id=&quot;20148&quot; value=&quot;5&quot;/&gt;&lt;property id=&quot;20300&quot; value=&quot;Slide 8&quot;/&gt;&lt;property id=&quot;20307&quot; value=&quot;275&quot;/&gt;&lt;/object&gt;&lt;object type=&quot;3&quot; unique_id=&quot;10011&quot;&gt;&lt;property id=&quot;20148&quot; value=&quot;5&quot;/&gt;&lt;property id=&quot;20300&quot; value=&quot;Slide 9&quot;/&gt;&lt;property id=&quot;20307&quot; value=&quot;277&quot;/&gt;&lt;/object&gt;&lt;object type=&quot;3&quot; unique_id=&quot;10136&quot;&gt;&lt;property id=&quot;20148&quot; value=&quot;5&quot;/&gt;&lt;property id=&quot;20300&quot; value=&quot;Slide 2&quot;/&gt;&lt;property id=&quot;20307&quot; value=&quot;281&quot;/&gt;&lt;/object&gt;&lt;object type=&quot;3&quot; unique_id=&quot;10182&quot;&gt;&lt;property id=&quot;20148&quot; value=&quot;5&quot;/&gt;&lt;property id=&quot;20300&quot; value=&quot;Slide 1&quot;/&gt;&lt;property id=&quot;20307&quot; value=&quot;283&quot;/&gt;&lt;/object&gt;&lt;/object&gt;&lt;object type=&quot;8&quot; unique_id=&quot;10022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12</TotalTime>
  <Words>279</Words>
  <Application>Microsoft Office PowerPoint</Application>
  <PresentationFormat>On-screen Show (4:3)</PresentationFormat>
  <Paragraphs>55</Paragraphs>
  <Slides>9</Slides>
  <Notes>0</Notes>
  <HiddenSlides>0</HiddenSlides>
  <MMClips>5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Default Design</vt:lpstr>
      <vt:lpstr>Equation</vt:lpstr>
      <vt:lpstr>Microsoft Equation 3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MTC</cp:lastModifiedBy>
  <cp:revision>54</cp:revision>
  <dcterms:created xsi:type="dcterms:W3CDTF">2009-08-25T19:15:08Z</dcterms:created>
  <dcterms:modified xsi:type="dcterms:W3CDTF">2022-09-07T06:14:57Z</dcterms:modified>
</cp:coreProperties>
</file>